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48"/>
  </p:handoutMasterIdLst>
  <p:sldIdLst>
    <p:sldId id="676" r:id="rId3"/>
    <p:sldId id="598" r:id="rId4"/>
    <p:sldId id="588" r:id="rId5"/>
    <p:sldId id="635" r:id="rId6"/>
    <p:sldId id="634" r:id="rId7"/>
    <p:sldId id="633" r:id="rId8"/>
    <p:sldId id="636" r:id="rId9"/>
    <p:sldId id="645" r:id="rId10"/>
    <p:sldId id="672" r:id="rId12"/>
    <p:sldId id="644" r:id="rId13"/>
    <p:sldId id="643" r:id="rId14"/>
    <p:sldId id="642" r:id="rId15"/>
    <p:sldId id="641" r:id="rId16"/>
    <p:sldId id="640" r:id="rId17"/>
    <p:sldId id="639" r:id="rId18"/>
    <p:sldId id="638" r:id="rId19"/>
    <p:sldId id="649" r:id="rId20"/>
    <p:sldId id="673" r:id="rId21"/>
    <p:sldId id="648" r:id="rId22"/>
    <p:sldId id="647" r:id="rId23"/>
    <p:sldId id="646" r:id="rId24"/>
    <p:sldId id="637" r:id="rId25"/>
    <p:sldId id="653" r:id="rId26"/>
    <p:sldId id="652" r:id="rId27"/>
    <p:sldId id="651" r:id="rId28"/>
    <p:sldId id="650" r:id="rId29"/>
    <p:sldId id="654" r:id="rId30"/>
    <p:sldId id="655" r:id="rId31"/>
    <p:sldId id="675" r:id="rId32"/>
    <p:sldId id="656" r:id="rId33"/>
    <p:sldId id="657" r:id="rId34"/>
    <p:sldId id="658" r:id="rId35"/>
    <p:sldId id="659" r:id="rId36"/>
    <p:sldId id="660" r:id="rId37"/>
    <p:sldId id="661" r:id="rId38"/>
    <p:sldId id="662" r:id="rId39"/>
    <p:sldId id="663" r:id="rId40"/>
    <p:sldId id="668" r:id="rId41"/>
    <p:sldId id="667" r:id="rId42"/>
    <p:sldId id="666" r:id="rId43"/>
    <p:sldId id="665" r:id="rId44"/>
    <p:sldId id="669" r:id="rId45"/>
    <p:sldId id="670" r:id="rId46"/>
    <p:sldId id="674" r:id="rId47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00"/>
    <a:srgbClr val="FF66FF"/>
    <a:srgbClr val="66CCFF"/>
    <a:srgbClr val="6699FF"/>
    <a:srgbClr val="FF6600"/>
    <a:srgbClr val="66FF33"/>
    <a:srgbClr val="CCFF99"/>
    <a:srgbClr val="FFFF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0649" autoAdjust="0"/>
    <p:restoredTop sz="94687" autoAdjust="0"/>
  </p:normalViewPr>
  <p:slideViewPr>
    <p:cSldViewPr>
      <p:cViewPr>
        <p:scale>
          <a:sx n="66" d="100"/>
          <a:sy n="66" d="100"/>
        </p:scale>
        <p:origin x="-38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handoutMaster" Target="handoutMasters/handoutMaster1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BD8278-9B0A-47F7-8E21-A5234346997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plu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 spd="slow">
    <p:plus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8</a:t>
            </a:r>
            <a:r>
              <a:rPr lang="zh-CN" altLang="en-US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章 中断和</a:t>
            </a:r>
            <a:r>
              <a:rPr lang="en-US" altLang="zh-CN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8259A</a:t>
            </a:r>
            <a:endParaRPr lang="zh-CN" altLang="en-US" sz="1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30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+mn-lt"/>
                <a:ea typeface="黑体" panose="02010609060101010101" pitchFamily="2" charset="-122"/>
              </a:rPr>
              <a:t>8.2  8259A</a:t>
            </a:r>
            <a:r>
              <a:rPr lang="zh-CN" altLang="en-US" sz="1800" b="1" dirty="0" smtClean="0">
                <a:solidFill>
                  <a:srgbClr val="FFC000"/>
                </a:solidFill>
                <a:latin typeface="+mn-lt"/>
                <a:ea typeface="黑体" panose="02010609060101010101" pitchFamily="2" charset="-122"/>
              </a:rPr>
              <a:t>工作原理</a:t>
            </a:r>
            <a:endParaRPr lang="zh-CN" altLang="en-US" sz="1800" b="1" dirty="0">
              <a:solidFill>
                <a:srgbClr val="FFC000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plus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800" b="1">
          <a:solidFill>
            <a:srgbClr val="00B0F0"/>
          </a:solidFill>
          <a:effectLst>
            <a:outerShdw blurRad="38100" dist="38100" dir="2700000" algn="tl">
              <a:srgbClr val="000000"/>
            </a:outerShdw>
          </a:effectLst>
          <a:latin typeface="+mn-ea"/>
          <a:ea typeface="+mn-ea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tif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tif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tif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806450"/>
            <a:ext cx="8534400" cy="52451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00FF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00FF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8</a:t>
            </a:r>
            <a:r>
              <a:rPr lang="zh-CN" altLang="en-US" sz="4000" b="1" dirty="0" smtClean="0">
                <a:solidFill>
                  <a:srgbClr val="00FF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章</a:t>
            </a:r>
            <a:br>
              <a:rPr lang="en-US" altLang="zh-CN" sz="3600" b="1" dirty="0" smtClean="0">
                <a:effectLst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中断和可编程中断</a:t>
            </a:r>
            <a:br>
              <a:rPr lang="en-US" altLang="zh-CN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控制器</a:t>
            </a:r>
            <a:r>
              <a:rPr lang="en-US" altLang="zh-CN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8259A</a:t>
            </a:r>
            <a:endParaRPr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749300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  <a:latin typeface="+mn-lt"/>
                <a:ea typeface="+mj-ea"/>
              </a:rPr>
              <a:t>8.2.2  8259A</a:t>
            </a:r>
            <a:r>
              <a:rPr lang="zh-CN" altLang="en-US" sz="4000" dirty="0" smtClean="0">
                <a:solidFill>
                  <a:srgbClr val="FF0000"/>
                </a:solidFill>
                <a:latin typeface="+mn-lt"/>
                <a:ea typeface="+mj-ea"/>
              </a:rPr>
              <a:t>的工作方式</a:t>
            </a:r>
            <a:endParaRPr lang="zh-CN" altLang="en-US" sz="4000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73150"/>
            <a:ext cx="8372475" cy="5511800"/>
          </a:xfrm>
        </p:spPr>
        <p:txBody>
          <a:bodyPr/>
          <a:lstStyle/>
          <a:p>
            <a:pPr marL="363855" indent="-363855"/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写入初始化命令字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CW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和控制命令字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OCW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，对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8259A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设置不同的工作方式。</a:t>
            </a:r>
            <a:endParaRPr lang="en-US" altLang="zh-CN" sz="28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algn="just">
              <a:buNone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1.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设置优先级方式</a:t>
            </a:r>
            <a:endParaRPr lang="zh-CN" altLang="en-US" sz="2800" dirty="0" smtClean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  <a:p>
            <a:pPr marL="0" indent="0">
              <a:buNone/>
              <a:tabLst>
                <a:tab pos="0" algn="l"/>
              </a:tabLst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全嵌套方式：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最基本方式，初始化后自动进入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262255" indent="-262255" algn="just">
              <a:spcBef>
                <a:spcPts val="0"/>
              </a:spcBef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从各</a:t>
            </a:r>
            <a:r>
              <a:rPr lang="en-US" sz="2400" dirty="0" err="1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err="1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脚引入的中断请求具有固定优先级，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0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  <a:sym typeface="Symbol" panose="05050102010706020507"/>
              </a:rPr>
              <a:t>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7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依次降低，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0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最高。</a:t>
            </a:r>
            <a:r>
              <a:rPr lang="en-US" altLang="zh-CN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初始化后自动进入此方式。</a:t>
            </a:r>
            <a:endParaRPr lang="en-US" altLang="zh-CN" sz="2400" dirty="0" smtClean="0">
              <a:solidFill>
                <a:srgbClr val="FF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中宋" panose="02010600040101010101" pitchFamily="2" charset="-122"/>
            </a:endParaRPr>
          </a:p>
          <a:p>
            <a:pPr marL="262255" indent="-262255" algn="just">
              <a:spcBef>
                <a:spcPts val="0"/>
              </a:spcBef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中断响应后，中断服务寄存器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的对应位</a:t>
            </a:r>
            <a:r>
              <a:rPr lang="en-US" sz="2400" dirty="0" err="1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S</a:t>
            </a:r>
            <a:r>
              <a:rPr lang="en-US" sz="2400" baseline="-25000" dirty="0" err="1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n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置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，并保持到中断结束，类型号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n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出现在</a:t>
            </a:r>
            <a:r>
              <a:rPr lang="en-US" altLang="zh-CN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DB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上，然后进入中断处理。</a:t>
            </a:r>
            <a:endParaRPr lang="en-US" altLang="zh-CN" sz="2400" dirty="0" smtClean="0">
              <a:solidFill>
                <a:srgbClr val="FF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中宋" panose="02010600040101010101" pitchFamily="2" charset="-122"/>
            </a:endParaRPr>
          </a:p>
          <a:p>
            <a:pPr marL="262255" indent="-262255" algn="just">
              <a:spcBef>
                <a:spcPts val="0"/>
              </a:spcBef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由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CPU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发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命令结束中断，使</a:t>
            </a:r>
            <a:r>
              <a:rPr lang="en-US" sz="2400" dirty="0" err="1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IS</a:t>
            </a:r>
            <a:r>
              <a:rPr lang="en-US" sz="2400" baseline="-25000" dirty="0" err="1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n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复位；也可发自动结束中断命令</a:t>
            </a:r>
            <a:r>
              <a:rPr 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AEOI</a:t>
            </a: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。</a:t>
            </a:r>
            <a:endParaRPr lang="en-US" altLang="zh-CN" sz="2400" dirty="0" smtClean="0">
              <a:solidFill>
                <a:srgbClr val="FF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中宋" panose="02010600040101010101" pitchFamily="2" charset="-122"/>
            </a:endParaRPr>
          </a:p>
          <a:p>
            <a:pPr marL="262255" indent="-262255" algn="just">
              <a:spcBef>
                <a:spcPts val="0"/>
              </a:spcBef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华文中宋" panose="02010600040101010101" pitchFamily="2" charset="-122"/>
              </a:rPr>
              <a:t>处理过程中，高级中断打断低级中断，禁止低级或同级中断进入。</a:t>
            </a:r>
            <a:endParaRPr lang="zh-CN" altLang="en-US" sz="2400" dirty="0" smtClean="0">
              <a:solidFill>
                <a:srgbClr val="FF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特殊全嵌方式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</a:rPr>
              <a:t>: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同全嵌套方式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,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但允许同级中断进入。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endParaRPr lang="zh-CN" altLang="en-US" sz="2400" dirty="0"/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+mn-lt"/>
              </a:rPr>
              <a:t>1.</a:t>
            </a: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设</a:t>
            </a:r>
            <a:r>
              <a:rPr lang="zh-CN" altLang="en-US" sz="3200" dirty="0" smtClean="0">
                <a:solidFill>
                  <a:schemeClr val="tx1"/>
                </a:solidFill>
              </a:rPr>
              <a:t>置优先级方式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473200"/>
            <a:ext cx="8445500" cy="2070100"/>
          </a:xfrm>
        </p:spPr>
        <p:txBody>
          <a:bodyPr/>
          <a:lstStyle/>
          <a:p>
            <a:pPr marL="363855" indent="-363855" algn="just">
              <a:spcBef>
                <a:spcPts val="0"/>
              </a:spcBef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图中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从片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NT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脚接主片的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主片角度看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从片的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8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级中断为同级中断。若正在处理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则允许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~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进入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即允许同级中断进入。必须在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中断处理程序中，用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STI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指令开中断，才允许从片中断嵌套。</a:t>
            </a:r>
            <a:endParaRPr lang="en-US" altLang="zh-CN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marL="363855" indent="-363855">
              <a:spcBef>
                <a:spcPts val="600"/>
              </a:spcBef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但全嵌套方式禁止同级中断进入。</a:t>
            </a:r>
            <a:endParaRPr lang="zh-CN" altLang="en-US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939800"/>
            <a:ext cx="3867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CC00"/>
                </a:solidFill>
                <a:latin typeface="+mn-ea"/>
                <a:ea typeface="+mn-ea"/>
                <a:cs typeface="hakuyoxingshu7000" pitchFamily="2" charset="-122"/>
              </a:rPr>
              <a:t>例</a:t>
            </a:r>
            <a:r>
              <a:rPr lang="en-US" sz="2800" b="1" dirty="0" smtClean="0">
                <a:solidFill>
                  <a:srgbClr val="00CC00"/>
                </a:solidFill>
                <a:latin typeface="+mn-lt"/>
                <a:ea typeface="+mn-ea"/>
                <a:cs typeface="hakuyoxingshu7000" pitchFamily="2" charset="-122"/>
              </a:rPr>
              <a:t>8.3</a:t>
            </a:r>
            <a:r>
              <a:rPr lang="en-US" sz="2800" b="1" dirty="0" smtClean="0">
                <a:solidFill>
                  <a:srgbClr val="00CC00"/>
                </a:solidFill>
                <a:latin typeface="+mn-ea"/>
                <a:ea typeface="+mn-ea"/>
                <a:cs typeface="hakuyoxingshu7000" pitchFamily="2" charset="-122"/>
              </a:rPr>
              <a:t>  </a:t>
            </a:r>
            <a:r>
              <a:rPr lang="zh-CN" altLang="en-US" sz="2600" b="1" dirty="0" smtClean="0">
                <a:solidFill>
                  <a:srgbClr val="FFFF00"/>
                </a:solidFill>
                <a:latin typeface="+mn-ea"/>
                <a:ea typeface="+mn-ea"/>
                <a:cs typeface="hakuyoxingshu7000" pitchFamily="2" charset="-122"/>
              </a:rPr>
              <a:t>同级中断举例。</a:t>
            </a:r>
            <a:endParaRPr lang="zh-CN" altLang="en-US" sz="2600" b="1" dirty="0">
              <a:solidFill>
                <a:srgbClr val="FFFF00"/>
              </a:solidFill>
              <a:latin typeface="+mn-ea"/>
              <a:ea typeface="+mn-ea"/>
              <a:cs typeface="hakuyoxingshu7000" pitchFamily="2" charset="-122"/>
            </a:endParaRPr>
          </a:p>
        </p:txBody>
      </p:sp>
      <p:pic>
        <p:nvPicPr>
          <p:cNvPr id="7" name="图片 6" descr="t-8.10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3829050"/>
            <a:ext cx="5200650" cy="2611882"/>
          </a:xfrm>
          <a:prstGeom prst="rect">
            <a:avLst/>
          </a:prstGeom>
        </p:spPr>
      </p:pic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482600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+mn-lt"/>
              </a:rPr>
              <a:t>1.</a:t>
            </a:r>
            <a:r>
              <a:rPr lang="zh-CN" altLang="en-US" sz="3200" dirty="0" smtClean="0">
                <a:solidFill>
                  <a:schemeClr val="tx1"/>
                </a:solidFill>
              </a:rPr>
              <a:t>设置优先级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39800"/>
            <a:ext cx="8372475" cy="368935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优先级自动循环方式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0"/>
              </a:spcBef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    各中断请求优先级相同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服务完后成为最低级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i+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成最高级。初始优先级从高到低为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sym typeface="Symbol" panose="05050102010706020507"/>
              </a:rPr>
              <a:t>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7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dirty="0" smtClean="0">
                <a:solidFill>
                  <a:srgbClr val="66FF33"/>
                </a:solidFill>
                <a:latin typeface="+mn-lt"/>
              </a:rPr>
              <a:t>例</a:t>
            </a:r>
            <a:r>
              <a:rPr lang="en-US" dirty="0" smtClean="0">
                <a:solidFill>
                  <a:srgbClr val="66FF33"/>
                </a:solidFill>
                <a:latin typeface="+mn-lt"/>
              </a:rPr>
              <a:t>8.4  </a:t>
            </a:r>
            <a:r>
              <a:rPr lang="en-US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参看下图的优先级自动循环方式示意图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>
              <a:spcBef>
                <a:spcPts val="0"/>
              </a:spcBef>
              <a:buClr>
                <a:schemeClr val="tx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图</a:t>
            </a:r>
            <a:r>
              <a:rPr lang="en-US" altLang="zh-CN" sz="2400" dirty="0" smtClean="0">
                <a:solidFill>
                  <a:srgbClr val="FFFF99"/>
                </a:solidFill>
                <a:latin typeface="+mn-lt"/>
              </a:rPr>
              <a:t>(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a)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：初始状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为最高级，若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6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同时请求中断，则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SR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的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S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S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S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6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均置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。</a:t>
            </a:r>
            <a:endParaRPr lang="en-US" altLang="zh-CN" sz="2400" dirty="0" smtClean="0">
              <a:solidFill>
                <a:srgbClr val="FFFF99"/>
              </a:solidFill>
              <a:latin typeface="+mn-lt"/>
            </a:endParaRPr>
          </a:p>
          <a:p>
            <a:pPr marL="363855" indent="-363855">
              <a:spcBef>
                <a:spcPts val="0"/>
              </a:spcBef>
              <a:buClr>
                <a:schemeClr val="tx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图</a:t>
            </a:r>
            <a:r>
              <a:rPr lang="en-US" altLang="zh-CN" sz="2400" dirty="0" smtClean="0">
                <a:solidFill>
                  <a:srgbClr val="FFFF99"/>
                </a:solidFill>
                <a:latin typeface="+mn-lt"/>
              </a:rPr>
              <a:t>(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b)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：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先被服务，之后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S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=0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，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成最低级，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为最高级，优先级顺序：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sym typeface="Symbol" panose="05050102010706020507"/>
              </a:rPr>
              <a:t>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7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。</a:t>
            </a:r>
            <a:endParaRPr lang="en-US" altLang="zh-CN" sz="2400" dirty="0" smtClean="0">
              <a:solidFill>
                <a:srgbClr val="FFFF99"/>
              </a:solidFill>
              <a:latin typeface="+mn-lt"/>
            </a:endParaRPr>
          </a:p>
          <a:p>
            <a:pPr marL="363855" indent="-363855">
              <a:spcBef>
                <a:spcPts val="0"/>
              </a:spcBef>
              <a:buClr>
                <a:schemeClr val="tx2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为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服务后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S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en-US" altLang="zh-CN" sz="2400" dirty="0" smtClean="0">
                <a:solidFill>
                  <a:srgbClr val="FFFF99"/>
                </a:solidFill>
                <a:latin typeface="+mn-lt"/>
              </a:rPr>
              <a:t>=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，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最低，</a:t>
            </a:r>
            <a:r>
              <a:rPr lang="en-US" sz="24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</a:rPr>
              <a:t>4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</a:rPr>
              <a:t>最高，依次类推。</a:t>
            </a:r>
            <a:endParaRPr lang="zh-CN" altLang="en-US" sz="2400" dirty="0" smtClean="0">
              <a:solidFill>
                <a:srgbClr val="FFFF99"/>
              </a:solidFill>
              <a:latin typeface="+mn-lt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1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9300" y="4762500"/>
            <a:ext cx="7921901" cy="1851025"/>
          </a:xfrm>
          <a:prstGeom prst="rect">
            <a:avLst/>
          </a:prstGeom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+mn-lt"/>
              </a:rPr>
              <a:t>1.</a:t>
            </a:r>
            <a:r>
              <a:rPr lang="zh-CN" altLang="en-US" sz="3200" dirty="0" smtClean="0">
                <a:solidFill>
                  <a:schemeClr val="tx1"/>
                </a:solidFill>
              </a:rPr>
              <a:t>设置优先级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50950"/>
            <a:ext cx="7386637" cy="517525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优先级特殊循环方式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marL="0" indent="0" algn="just">
              <a:lnSpc>
                <a:spcPts val="4000"/>
              </a:lnSpc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也称为</a:t>
            </a:r>
            <a:r>
              <a:rPr lang="zh-CN" altLang="en-US" sz="2600" dirty="0" smtClean="0">
                <a:solidFill>
                  <a:srgbClr val="00FF00"/>
                </a:solidFill>
                <a:latin typeface="+mn-lt"/>
              </a:rPr>
              <a:t>设置最低优先级方式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与优先级自动循环方式类似，只是最低优先级由程序设置，并非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7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最低。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设为最低后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i+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便是最高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206500"/>
            <a:ext cx="8372475" cy="5422900"/>
          </a:xfrm>
        </p:spPr>
        <p:txBody>
          <a:bodyPr/>
          <a:lstStyle/>
          <a:p>
            <a:pPr marL="363855" indent="-363855"/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可用</a:t>
            </a:r>
            <a:r>
              <a:rPr lang="en-US" dirty="0" smtClean="0">
                <a:solidFill>
                  <a:srgbClr val="FFFF00"/>
                </a:solidFill>
                <a:latin typeface="+mn-lt"/>
              </a:rPr>
              <a:t>CLI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指令关中断，禁止可屏蔽中断进入；</a:t>
            </a:r>
            <a:endParaRPr lang="en-US" altLang="zh-CN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开中断情况下，可将中断屏蔽寄存器</a:t>
            </a:r>
            <a:r>
              <a:rPr lang="en-US" dirty="0" smtClean="0">
                <a:solidFill>
                  <a:srgbClr val="FFFF00"/>
                </a:solidFill>
                <a:latin typeface="+mn-lt"/>
              </a:rPr>
              <a:t>IMR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的相应位置</a:t>
            </a:r>
            <a:r>
              <a:rPr lang="en-US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，来屏蔽某一级或某几级中断。有两种屏蔽方式：</a:t>
            </a:r>
            <a:endParaRPr lang="zh-CN" altLang="en-US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 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普通屏蔽方式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algn="just">
              <a:buNone/>
            </a:pPr>
            <a:r>
              <a:rPr lang="zh-CN" altLang="en-US" sz="2400" b="0" dirty="0" smtClean="0">
                <a:ea typeface="黑体" panose="02010609060101010101" pitchFamily="2" charset="-122"/>
              </a:rPr>
              <a:t>   </a:t>
            </a:r>
            <a:r>
              <a:rPr lang="en-US" altLang="zh-CN" sz="2400" b="0" dirty="0" smtClean="0"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将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中的某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位或某几位置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就可将相应的中断请求屏蔽。例如，令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=00100100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则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altLang="zh-CN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5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和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altLang="zh-CN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上的中断请求被屏蔽。</a:t>
            </a:r>
            <a:endParaRPr lang="zh-CN" altLang="en-US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 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特殊屏蔽方式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algn="just">
              <a:buNone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仅屏蔽本级中断，高级或低级中断都允许进入。</a:t>
            </a:r>
            <a:endParaRPr lang="zh-CN" altLang="en-US" sz="2600" dirty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38150" y="406400"/>
            <a:ext cx="8229600" cy="674688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2.</a:t>
            </a:r>
            <a:r>
              <a:rPr lang="zh-CN" altLang="en-US" dirty="0" smtClean="0">
                <a:solidFill>
                  <a:schemeClr val="tx1"/>
                </a:solidFill>
              </a:rPr>
              <a:t>中断屏蔽方式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3.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结</a:t>
            </a:r>
            <a:r>
              <a:rPr lang="zh-CN" altLang="en-US" dirty="0" smtClean="0">
                <a:solidFill>
                  <a:schemeClr val="tx1"/>
                </a:solidFill>
              </a:rPr>
              <a:t>束中断方式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352550"/>
            <a:ext cx="8372475" cy="5505450"/>
          </a:xfrm>
        </p:spPr>
        <p:txBody>
          <a:bodyPr/>
          <a:lstStyle/>
          <a:p>
            <a:pPr marL="363855" indent="-363855" algn="just">
              <a:spcBef>
                <a:spcPts val="0"/>
              </a:spcBef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中断响应后，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IS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相应位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S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n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中断结束后应将</a:t>
            </a:r>
            <a:r>
              <a:rPr lang="en-US" sz="2600" dirty="0" err="1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en-US" altLang="zh-CN" sz="2600" dirty="0" err="1" smtClean="0">
                <a:solidFill>
                  <a:srgbClr val="FFFF00"/>
                </a:solidFill>
                <a:latin typeface="+mn-lt"/>
              </a:rPr>
              <a:t>S</a:t>
            </a:r>
            <a:r>
              <a:rPr lang="en-US" sz="2600" baseline="-25000" dirty="0" err="1" smtClean="0">
                <a:solidFill>
                  <a:srgbClr val="FFFF00"/>
                </a:solidFill>
                <a:latin typeface="+mn-lt"/>
              </a:rPr>
              <a:t>n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清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表示结束中断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600"/>
              </a:spcBef>
            </a:pP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种结束中断方式：</a:t>
            </a:r>
            <a:r>
              <a:rPr lang="zh-CN" altLang="en-US" sz="2600" dirty="0" smtClean="0">
                <a:solidFill>
                  <a:srgbClr val="00FF00"/>
                </a:solidFill>
                <a:latin typeface="+mn-lt"/>
              </a:rPr>
              <a:t>自动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和</a:t>
            </a:r>
            <a:r>
              <a:rPr lang="zh-CN" altLang="en-US" sz="2600" dirty="0" smtClean="0">
                <a:solidFill>
                  <a:srgbClr val="00FF00"/>
                </a:solidFill>
                <a:latin typeface="+mn-lt"/>
              </a:rPr>
              <a:t>非自动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后者又分</a:t>
            </a:r>
            <a:r>
              <a:rPr lang="zh-CN" altLang="en-US" sz="2600" dirty="0" smtClean="0">
                <a:solidFill>
                  <a:srgbClr val="00FF00"/>
                </a:solidFill>
                <a:latin typeface="+mn-lt"/>
              </a:rPr>
              <a:t>普通结束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和</a:t>
            </a:r>
            <a:r>
              <a:rPr lang="zh-CN" altLang="en-US" sz="2600" dirty="0" smtClean="0">
                <a:solidFill>
                  <a:srgbClr val="00FF00"/>
                </a:solidFill>
                <a:latin typeface="+mn-lt"/>
              </a:rPr>
              <a:t>特殊结束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1200"/>
              </a:spcBef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自动结束中断方式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</a:rPr>
              <a:t>—</a:t>
            </a: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AEOI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上中断响应后，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相应位置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在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CPU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发来的中断响应信号          的第</a:t>
            </a:r>
            <a:r>
              <a:rPr lang="en-US" altLang="zh-CN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周期结束时</a:t>
            </a:r>
            <a:r>
              <a:rPr lang="en-US" altLang="zh-CN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相应位自动清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, 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结束中断。</a:t>
            </a:r>
            <a:endParaRPr lang="zh-CN" altLang="en-US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AEOI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方式，中断结束时不用对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发任何命令，通常在只有一片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多个中断不会嵌套的情况下使用。</a:t>
            </a:r>
            <a:endParaRPr lang="zh-CN" altLang="en-US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endParaRPr lang="zh-CN" altLang="en-US" sz="2400" dirty="0">
              <a:latin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49450" y="4006850"/>
          <a:ext cx="87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10363200" imgH="5181600" progId="Equation.DSMT4">
                  <p:embed/>
                </p:oleObj>
              </mc:Choice>
              <mc:Fallback>
                <p:oleObj name="Equation" r:id="rId1" imgW="103632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9450" y="4006850"/>
                        <a:ext cx="8763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</a:rPr>
              <a:t>3.</a:t>
            </a:r>
            <a:r>
              <a:rPr lang="zh-CN" altLang="en-US" sz="3200" dirty="0" smtClean="0">
                <a:solidFill>
                  <a:schemeClr val="tx1"/>
                </a:solidFill>
              </a:rPr>
              <a:t>结束中断方式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普通结束中断方式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</a:rPr>
              <a:t>—</a:t>
            </a: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EOI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是常用的结束中断方式，用于全嵌套方式。当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CPU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处理完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个中断请求时，需向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发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命令，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收到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后，将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寄存器中优先级最高的中断，也就是刚服务过的中断的</a:t>
            </a:r>
            <a:r>
              <a:rPr lang="en-US" sz="2600" dirty="0" err="1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S</a:t>
            </a:r>
            <a:r>
              <a:rPr lang="en-US" sz="2600" baseline="-25000" dirty="0" err="1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n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清零，从而结束中断。</a:t>
            </a:r>
            <a:endParaRPr lang="zh-CN" altLang="en-US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</a:rPr>
              <a:t>）特殊结束中断方式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</a:rPr>
              <a:t>—</a:t>
            </a: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SEOI</a:t>
            </a:r>
            <a:endParaRPr lang="zh-CN" altLang="en-US" sz="28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在非完全嵌套方式下，用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寄存器无法确定当前正在处理哪级中断，也无法确定哪级中断是最后响应和处理的，不能用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方式结束中断，要用特殊方式。这时要用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命令中的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L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~L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来指定将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寄存器的哪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位清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。</a:t>
            </a:r>
            <a:endParaRPr lang="zh-CN" altLang="en-US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endParaRPr lang="zh-CN" altLang="en-US" sz="2400" dirty="0"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4.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中断查询方式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-POLL</a:t>
            </a:r>
            <a:endParaRPr lang="zh-CN" alt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384300"/>
            <a:ext cx="8372475" cy="1955800"/>
          </a:xfrm>
        </p:spPr>
        <p:txBody>
          <a:bodyPr/>
          <a:lstStyle/>
          <a:p>
            <a:pPr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使用一条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N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指令读取中断查询字，就可查到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是否有中断请求以及哪个优先级最高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algn="just"/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下图是中断查询字格式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sym typeface="Wingdings 3" panose="05040102010807070707"/>
              </a:rPr>
              <a:t>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endParaRPr lang="zh-CN" altLang="en-US" sz="2400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2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8250" y="3517900"/>
            <a:ext cx="6644217" cy="1911350"/>
          </a:xfrm>
          <a:prstGeom prst="rect">
            <a:avLst/>
          </a:prstGeom>
        </p:spPr>
      </p:pic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1695450"/>
            <a:ext cx="8229600" cy="674688"/>
          </a:xfrm>
        </p:spPr>
        <p:txBody>
          <a:bodyPr/>
          <a:lstStyle/>
          <a:p>
            <a:r>
              <a:rPr lang="en-US" sz="5400" spc="-15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/>
              </a:rPr>
              <a:t>§8</a:t>
            </a:r>
            <a:r>
              <a:rPr lang="en-US" sz="5400" spc="-150" dirty="0" smtClean="0">
                <a:solidFill>
                  <a:srgbClr val="FFFF00"/>
                </a:solidFill>
                <a:latin typeface="+mn-lt"/>
                <a:ea typeface="+mn-ea"/>
              </a:rPr>
              <a:t>.2   </a:t>
            </a:r>
            <a:r>
              <a:rPr lang="en-US" sz="5400" spc="3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5400" spc="300" dirty="0" smtClean="0">
                <a:solidFill>
                  <a:srgbClr val="FFFF00"/>
                </a:solidFill>
                <a:latin typeface="+mn-lt"/>
                <a:ea typeface="+mn-ea"/>
              </a:rPr>
              <a:t>的工作原理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793750" y="3251200"/>
            <a:ext cx="806132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8.2.1  8259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的引脚信号和内部结构</a:t>
            </a:r>
            <a:endParaRPr lang="en-US" altLang="zh-CN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j-ea"/>
            </a:endParaRPr>
          </a:p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8.2.2  8259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的工作方式</a:t>
            </a:r>
            <a:endParaRPr lang="en-US" altLang="zh-CN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j-ea"/>
            </a:endParaRPr>
          </a:p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+mn-lt"/>
                <a:ea typeface="+mj-ea"/>
              </a:rPr>
              <a:t>8.2.3  8259A</a:t>
            </a:r>
            <a:r>
              <a:rPr lang="zh-CN" altLang="en-US" sz="4000" b="1" dirty="0" smtClean="0">
                <a:solidFill>
                  <a:srgbClr val="FF0000"/>
                </a:solidFill>
                <a:latin typeface="+mn-lt"/>
                <a:ea typeface="+mj-ea"/>
              </a:rPr>
              <a:t>的命令字及编程</a:t>
            </a:r>
            <a:endParaRPr lang="en-US" sz="4000" b="1" dirty="0" smtClean="0">
              <a:solidFill>
                <a:srgbClr val="FF0000"/>
              </a:solidFill>
              <a:latin typeface="+mn-lt"/>
              <a:ea typeface="+mj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793750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  <a:latin typeface="+mn-lt"/>
                <a:ea typeface="+mj-ea"/>
              </a:rPr>
              <a:t>8.2.3  8259A</a:t>
            </a:r>
            <a:r>
              <a:rPr lang="zh-CN" altLang="en-US" sz="4000" dirty="0" smtClean="0">
                <a:solidFill>
                  <a:srgbClr val="FF0000"/>
                </a:solidFill>
                <a:latin typeface="+mn-lt"/>
                <a:ea typeface="+mj-ea"/>
              </a:rPr>
              <a:t>的命令字及编程</a:t>
            </a:r>
            <a:endParaRPr lang="zh-CN" altLang="en-US" sz="4000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4959350"/>
          </a:xfrm>
        </p:spPr>
        <p:txBody>
          <a:bodyPr/>
          <a:lstStyle/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为使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按预定方式工作，必须对它编程，由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向其控制寄存器发各种控制命令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控制命令有两类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: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初始化命令字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~ICW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对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8259A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初始化；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操作命令字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~OCW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定义操作方式。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在操作过程中，允许重设置操作命令字，动态改变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控制方式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两类命令字被写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两个端口，一个为偶地址口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另一个为奇地址口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XT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机中，偶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/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奇地址口为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20H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21H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zh-CN" altLang="en-US" sz="26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1384300"/>
            <a:ext cx="8229600" cy="1652588"/>
          </a:xfrm>
        </p:spPr>
        <p:txBody>
          <a:bodyPr/>
          <a:lstStyle/>
          <a:p>
            <a:pPr lvl="0"/>
            <a:r>
              <a:rPr lang="en-US" sz="5400" spc="-15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/>
              </a:rPr>
              <a:t>§8</a:t>
            </a:r>
            <a:r>
              <a:rPr lang="en-US" sz="5400" spc="-150" dirty="0" smtClean="0">
                <a:solidFill>
                  <a:srgbClr val="FFFF00"/>
                </a:solidFill>
                <a:latin typeface="+mn-lt"/>
                <a:ea typeface="+mn-ea"/>
              </a:rPr>
              <a:t>.2   </a:t>
            </a:r>
            <a:r>
              <a:rPr lang="en-US" sz="5400" spc="3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5400" spc="300" dirty="0" smtClean="0">
                <a:solidFill>
                  <a:srgbClr val="FFFF00"/>
                </a:solidFill>
                <a:latin typeface="+mn-lt"/>
                <a:ea typeface="+mn-ea"/>
              </a:rPr>
              <a:t>的工作原理</a:t>
            </a:r>
            <a:endParaRPr lang="zh-CN" altLang="en-US" sz="5400" spc="300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571500" y="45085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ea"/>
              <a:ea typeface="+mj-ea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1500" y="3206750"/>
            <a:ext cx="831215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b="1" dirty="0" smtClean="0">
                <a:solidFill>
                  <a:srgbClr val="FF0000"/>
                </a:solidFill>
                <a:latin typeface="+mn-lt"/>
                <a:ea typeface="+mj-ea"/>
              </a:rPr>
              <a:t>8.2.1  8259A</a:t>
            </a:r>
            <a:r>
              <a:rPr lang="zh-CN" altLang="en-US" sz="4000" b="1" dirty="0" smtClean="0">
                <a:solidFill>
                  <a:srgbClr val="FF0000"/>
                </a:solidFill>
                <a:latin typeface="+mn-lt"/>
                <a:ea typeface="+mj-ea"/>
              </a:rPr>
              <a:t>的引脚信号和内部结构</a:t>
            </a:r>
            <a:endParaRPr lang="en-US" altLang="zh-CN" sz="4000" b="1" dirty="0" smtClean="0">
              <a:solidFill>
                <a:srgbClr val="FF0000"/>
              </a:solidFill>
              <a:latin typeface="+mn-lt"/>
              <a:ea typeface="+mj-ea"/>
            </a:endParaRPr>
          </a:p>
          <a:p>
            <a:pPr>
              <a:spcBef>
                <a:spcPts val="1200"/>
              </a:spcBef>
            </a:pP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8.2.2  8259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的工作方式</a:t>
            </a:r>
            <a:endParaRPr lang="en-US" altLang="zh-CN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j-ea"/>
            </a:endParaRPr>
          </a:p>
          <a:p>
            <a:pPr>
              <a:spcBef>
                <a:spcPts val="1200"/>
              </a:spcBef>
            </a:pP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8.2.3  8259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的命令字及编程</a:t>
            </a:r>
            <a:endParaRPr lang="en-US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j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1" y="495300"/>
            <a:ext cx="8542338" cy="16891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1.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初始化命令字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ICW</a:t>
            </a:r>
            <a:endParaRPr lang="en-US" sz="2800" dirty="0" smtClean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spcBef>
                <a:spcPts val="0"/>
              </a:spcBef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初始化命令字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~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顺序写入控制口，设置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初始状态。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086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系统中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必须要有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只在级联时用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ICW</a:t>
            </a:r>
            <a:r>
              <a:rPr lang="en-US" sz="2800" baseline="-25000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l </a:t>
            </a:r>
            <a:endParaRPr lang="zh-CN" altLang="en-US" sz="2400" dirty="0" smtClean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04800" y="5073650"/>
            <a:ext cx="8445500" cy="1593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63855" lvl="0" indent="-363855" eaLnBrk="0" hangingPunct="0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=0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CW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写入偶地址口；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0" lang="en-US" b="1" kern="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标志位；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C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=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需要设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CW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；单片时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NGL=1,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不要写入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CW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b="1" kern="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,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级联时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NGL=0</a:t>
            </a:r>
            <a:r>
              <a:rPr kumimoji="0" lang="en-US" b="1" kern="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,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要写入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CW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；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LIMT=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从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R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引入中断为电平触发，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b="1" kern="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边沿触发；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~A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及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DI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位用于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8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位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PU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图片 6" descr="t-8.13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540000"/>
            <a:ext cx="7580621" cy="244475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rgbClr val="FFFFFF"/>
                </a:solidFill>
              </a:rPr>
              <a:t>初始化命令字</a:t>
            </a:r>
            <a:endParaRPr lang="zh-CN" altLang="en-US" sz="3200" dirty="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542337" cy="3378200"/>
          </a:xfrm>
        </p:spPr>
        <p:txBody>
          <a:bodyPr/>
          <a:lstStyle/>
          <a:p>
            <a:pPr marL="363855" lvl="0" indent="-363855">
              <a:buFont typeface="Wingdings" panose="05000000000000000000" pitchFamily="2" charset="2"/>
              <a:buChar char="l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ICW</a:t>
            </a:r>
            <a:r>
              <a:rPr lang="en-US" sz="2800" baseline="-25000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2</a:t>
            </a:r>
            <a:endParaRPr lang="zh-CN" altLang="en-US" sz="2800" dirty="0" smtClean="0">
              <a:solidFill>
                <a:schemeClr val="tx2">
                  <a:lumMod val="75000"/>
                </a:schemeClr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紧跟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写入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=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，写入奇地址口，无标志位。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T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7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T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位用于确定中断类型码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n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高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5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位，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位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D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则由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根据从</a:t>
            </a:r>
            <a:r>
              <a:rPr lang="en-US" sz="2400" dirty="0" err="1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R</a:t>
            </a:r>
            <a:r>
              <a:rPr lang="en-US" sz="2400" baseline="-25000" dirty="0" err="1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上引入中断的引脚序号自动填入，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7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序号依次为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00~11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，其初值可以置为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。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高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5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位内容是可以任选的，一旦高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5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位确定，一块芯片的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个中断请求信号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7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中断类型号也就确定了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4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1650" y="4718050"/>
            <a:ext cx="6000750" cy="1083168"/>
          </a:xfrm>
          <a:prstGeom prst="rect">
            <a:avLst/>
          </a:prstGeom>
        </p:spPr>
      </p:pic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rgbClr val="FFFFFF"/>
                </a:solidFill>
              </a:rPr>
              <a:t>初始化命令字</a:t>
            </a:r>
            <a:endParaRPr lang="zh-CN" altLang="en-US" sz="3200" dirty="0">
              <a:solidFill>
                <a:srgbClr val="66FF33"/>
              </a:solidFill>
              <a:latin typeface="+mj-ea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dirty="0" smtClean="0">
                <a:solidFill>
                  <a:srgbClr val="66FF33"/>
                </a:solidFill>
                <a:latin typeface="+mn-lt"/>
              </a:rPr>
              <a:t>例</a:t>
            </a:r>
            <a:r>
              <a:rPr lang="en-US" dirty="0" smtClean="0">
                <a:solidFill>
                  <a:srgbClr val="66FF33"/>
                </a:solidFill>
                <a:latin typeface="+mn-lt"/>
              </a:rPr>
              <a:t>8.4 </a:t>
            </a:r>
            <a:r>
              <a:rPr lang="zh-CN" altLang="en-US" dirty="0" smtClean="0">
                <a:latin typeface="+mn-lt"/>
              </a:rPr>
              <a:t>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PC/XT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机中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高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位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T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7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~T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00001B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若从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上引入中断请求，则其中断类型码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n=?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如何设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?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  <a:tabLst>
                <a:tab pos="1972945" algn="l"/>
              </a:tabLst>
            </a:pP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从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上引入的中断类型号的低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位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D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</a:rPr>
              <a:t>2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~D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</a:rPr>
              <a:t>0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=101B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，由于高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位是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00001B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，所以从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上引入的中断类型码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n=00001 101B=0DH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，表示是硬盘中断请求。因此设置</a:t>
            </a:r>
            <a:r>
              <a:rPr lang="en-US" sz="2600" dirty="0" smtClean="0">
                <a:solidFill>
                  <a:srgbClr val="FFFF99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</a:rPr>
              <a:t>的指令为：</a:t>
            </a:r>
            <a:endParaRPr lang="zh-CN" altLang="en-US" sz="2600" dirty="0" smtClean="0">
              <a:solidFill>
                <a:srgbClr val="FFFF99"/>
              </a:solidFill>
              <a:latin typeface="+mn-lt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MOV	AL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00001000B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OUT 	21H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AL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Clr>
                <a:srgbClr val="FF66FF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据此可知，若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66FF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的高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5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位为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01110B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，则该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引入的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8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级中断的中断类型号</a:t>
            </a:r>
            <a:r>
              <a:rPr lang="en-US" altLang="zh-CN" sz="2400" dirty="0" smtClean="0">
                <a:solidFill>
                  <a:srgbClr val="FF66FF"/>
                </a:solidFill>
                <a:latin typeface="+mn-lt"/>
              </a:rPr>
              <a:t>n 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= 01110000B ~ 01110111B = 70H~ 77H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，这是为</a:t>
            </a:r>
            <a:r>
              <a:rPr lang="en-US" altLang="zh-CN" sz="2400" dirty="0" smtClean="0">
                <a:solidFill>
                  <a:srgbClr val="FF66FF"/>
                </a:solidFill>
                <a:latin typeface="+mn-lt"/>
              </a:rPr>
              <a:t>PC/AT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机设置的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66FF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。</a:t>
            </a:r>
            <a:endParaRPr lang="zh-CN" altLang="en-US" sz="2400" dirty="0" smtClean="0">
              <a:solidFill>
                <a:srgbClr val="FF66FF"/>
              </a:solidFill>
              <a:latin typeface="+mn-lt"/>
            </a:endParaRPr>
          </a:p>
          <a:p>
            <a:pPr>
              <a:buNone/>
            </a:pPr>
            <a:endParaRPr lang="zh-CN" altLang="en-US" sz="2400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39800"/>
            <a:ext cx="8372475" cy="2355850"/>
          </a:xfrm>
        </p:spPr>
        <p:txBody>
          <a:bodyPr/>
          <a:lstStyle/>
          <a:p>
            <a:pPr marL="363855" lvl="0" indent="-363855"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ICW</a:t>
            </a:r>
            <a:r>
              <a:rPr lang="en-US" sz="2800" baseline="-25000" dirty="0" smtClean="0">
                <a:latin typeface="+mn-lt"/>
              </a:rPr>
              <a:t>3</a:t>
            </a:r>
            <a:endParaRPr lang="zh-CN" altLang="en-US" sz="2800" dirty="0" smtClean="0">
              <a:latin typeface="+mn-lt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只在级联时使用。图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8.15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是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的格式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主从结构连接图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(a)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主片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66FF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格式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。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S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=0,  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上未接从片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,  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S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=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接有从片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(b)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从片</a:t>
            </a:r>
            <a:r>
              <a:rPr lang="en-US" sz="2400" dirty="0" smtClean="0">
                <a:solidFill>
                  <a:srgbClr val="FF66FF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66FF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66FF"/>
                </a:solidFill>
                <a:latin typeface="+mn-lt"/>
              </a:rPr>
              <a:t>格式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。低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位指明从片接主片哪个引脚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~ I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0 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000 ~11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表示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~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7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引脚。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endParaRPr lang="zh-CN" altLang="en-US" sz="2400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0450" y="3295650"/>
            <a:ext cx="6845300" cy="3301098"/>
          </a:xfrm>
          <a:prstGeom prst="rect">
            <a:avLst/>
          </a:prstGeom>
        </p:spPr>
      </p:pic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73150"/>
            <a:ext cx="8372475" cy="541655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5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片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按主从结构连接，如图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.1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c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。主片口地址为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20H/21H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 从片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口地址为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0H/A1H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从片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为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B0/B1H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试求出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片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并编程将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写入各芯片的奇地址口中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主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、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7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接从片，故主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=10000100B=84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从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接主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故从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的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=00000010B =02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从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接主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7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故从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的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=00000111B=07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marL="363855" indent="-3638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对各芯片写入初始化命令字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：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MOV 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84H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主片程序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OUT     2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AL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MOV 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02H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从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程序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  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   0A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AL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MOV 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07H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主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程序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OUT     0B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</a:t>
            </a:r>
            <a:endParaRPr lang="zh-CN" altLang="en-US" sz="2400" dirty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1492250"/>
          </a:xfrm>
        </p:spPr>
        <p:txBody>
          <a:bodyPr/>
          <a:lstStyle/>
          <a:p>
            <a:pPr marL="363855" lvl="0" indent="-363855"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ICW</a:t>
            </a:r>
            <a:r>
              <a:rPr lang="en-US" sz="2800" baseline="-25000" dirty="0" smtClean="0">
                <a:latin typeface="+mn-lt"/>
              </a:rPr>
              <a:t>4</a:t>
            </a:r>
            <a:endParaRPr lang="zh-CN" altLang="en-US" sz="2800" dirty="0" smtClean="0">
              <a:latin typeface="+mn-lt"/>
            </a:endParaRPr>
          </a:p>
          <a:p>
            <a:pPr marL="0" indent="0" algn="just">
              <a:buNone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086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系统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必须设置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,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写入奇地址口。无级联时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应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后写入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,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级联时它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后写入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图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8.16  ICW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格式：</a:t>
            </a:r>
            <a:endParaRPr lang="zh-CN" altLang="en-US" sz="26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6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3295650"/>
            <a:ext cx="7688884" cy="3244850"/>
          </a:xfrm>
          <a:prstGeom prst="rect">
            <a:avLst/>
          </a:prstGeom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50850"/>
            <a:ext cx="8229600" cy="674688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295400"/>
            <a:ext cx="8134350" cy="5111750"/>
          </a:xfrm>
        </p:spPr>
        <p:txBody>
          <a:bodyPr/>
          <a:lstStyle/>
          <a:p>
            <a:pPr marL="363855" indent="-363855" algn="just">
              <a:spcBef>
                <a:spcPts val="0"/>
              </a:spcBef>
            </a:pPr>
            <a:r>
              <a:rPr lang="en-US" altLang="zh-CN" dirty="0" smtClean="0">
                <a:solidFill>
                  <a:srgbClr val="FFFF00"/>
                </a:solidFill>
                <a:latin typeface="+mn-lt"/>
              </a:rPr>
              <a:t>ICW4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各位的含义：</a:t>
            </a:r>
            <a:endParaRPr lang="en-US" dirty="0" smtClean="0">
              <a:solidFill>
                <a:srgbClr val="FFFF00"/>
              </a:solidFill>
              <a:latin typeface="+mn-lt"/>
            </a:endParaRPr>
          </a:p>
          <a:p>
            <a:pPr algn="just">
              <a:spcBef>
                <a:spcPts val="600"/>
              </a:spcBef>
              <a:buFont typeface="Times New Roman" panose="02020603050405020304" pitchFamily="18" charset="0"/>
              <a:buChar char="―"/>
            </a:pP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D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7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~D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5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=000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为标志位；</a:t>
            </a:r>
            <a:endParaRPr lang="en-US" altLang="zh-CN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600"/>
              </a:spcBef>
              <a:buFont typeface="Times New Roman" panose="02020603050405020304" pitchFamily="18" charset="0"/>
              <a:buChar char="―"/>
            </a:pP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  <a:sym typeface="Symbol" panose="05050102010706020507"/>
              </a:rPr>
              <a:t>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PM=1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选择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8086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系统；</a:t>
            </a:r>
            <a:endParaRPr lang="en-US" altLang="zh-CN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600"/>
              </a:spcBef>
              <a:buFont typeface="Times New Roman" panose="02020603050405020304" pitchFamily="18" charset="0"/>
              <a:buChar char="―"/>
            </a:pP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AEOI=1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选择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AEOI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方式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即自动结束中断方式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;</a:t>
            </a:r>
            <a:endParaRPr lang="en-US" altLang="zh-CN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600"/>
              </a:spcBef>
              <a:buNone/>
            </a:pP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  	AEOI=0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为非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AEOI(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非自动结束中断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)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方式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须在中断服务程序中安排操作命令字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6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选择所需的方式结束中断。</a:t>
            </a:r>
            <a:endParaRPr lang="en-US" altLang="zh-CN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600"/>
              </a:spcBef>
              <a:buFont typeface="Times New Roman" panose="02020603050405020304" pitchFamily="18" charset="0"/>
              <a:buChar char="―"/>
            </a:pP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BUF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和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M/S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配合使用决定缓冲或非缓冲方式等；</a:t>
            </a:r>
            <a:endParaRPr lang="en-US" altLang="zh-CN" sz="26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600"/>
              </a:spcBef>
              <a:buFont typeface="Times New Roman" panose="02020603050405020304" pitchFamily="18" charset="0"/>
              <a:buChar char="―"/>
            </a:pP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SFNM=1,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设置特殊全嵌套方式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(</a:t>
            </a:r>
            <a:r>
              <a:rPr 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Special Fully Nested Mode)</a:t>
            </a:r>
            <a:r>
              <a:rPr lang="en-US" altLang="zh-CN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6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否则为一般全嵌套方式。</a:t>
            </a:r>
            <a:endParaRPr lang="zh-CN" altLang="en-US" sz="2600" dirty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38650" y="1339850"/>
            <a:ext cx="4178300" cy="5111750"/>
          </a:xfrm>
        </p:spPr>
        <p:txBody>
          <a:bodyPr/>
          <a:lstStyle/>
          <a:p>
            <a:pPr lvl="0" algn="just">
              <a:buNone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  <a:sym typeface="Wingdings 3" panose="05040102010807070707"/>
              </a:rPr>
              <a:t>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图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8.17  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初始化命令字写入流程图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初始化命令字必须从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开始顺序写入规定端口；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级联时要写入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无级联时无需写入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级联时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应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后写入，无级联时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后写入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只有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写入偶地址口，即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=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其余都写入奇地址口。</a:t>
            </a:r>
            <a:endParaRPr lang="zh-CN" altLang="en-US" sz="24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7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0450" y="1073150"/>
            <a:ext cx="2943398" cy="5582307"/>
          </a:xfrm>
          <a:prstGeom prst="rect">
            <a:avLst/>
          </a:prstGeom>
        </p:spPr>
      </p:pic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初始化开始时，首先写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为标志位；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接着写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确定中断类型码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n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高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位；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NGL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=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是级联方式，接着应写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分主、从片写入不同的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确定主片和从片的连接关系，否则不用写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；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随后检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位，如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则要写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否则不用写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086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必须写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以规定中断嵌套方式和结束中断方式等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初始化结束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进入所设置的状态后，才能写入操作命令字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初始化命令字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48704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6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PC/XT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机中，只使用一片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ROM BIOS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中对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进行初始化的程序为：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1200"/>
              </a:spcBef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	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0010011B       	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：边沿触发，</a:t>
            </a:r>
            <a:endParaRPr lang="en-US" altLang="zh-CN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						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单级，要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4</a:t>
            </a:r>
            <a:endParaRPr lang="zh-CN" altLang="en-US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UT  	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                  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MOV  	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0001000B      	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：中段类型号</a:t>
            </a:r>
            <a:endParaRPr lang="en-US" altLang="zh-CN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						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基值为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8H</a:t>
            </a:r>
            <a:endParaRPr lang="zh-CN" altLang="en-US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UT   	2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MOV  	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0001001B      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CW</a:t>
            </a:r>
            <a:r>
              <a:rPr lang="en-US" sz="24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4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：全嵌套，</a:t>
            </a:r>
            <a:endParaRPr lang="en-US" altLang="zh-CN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						</a:t>
            </a:r>
            <a:r>
              <a:rPr lang="zh-CN" alt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缓冲，非</a:t>
            </a:r>
            <a:r>
              <a:rPr lang="en-US" sz="24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AEOI</a:t>
            </a:r>
            <a:endParaRPr lang="zh-CN" altLang="en-US" sz="24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UT 	2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0" y="495300"/>
            <a:ext cx="8229600" cy="674688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ea typeface="+mj-ea"/>
              </a:rPr>
              <a:t>8.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+mj-ea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j-ea"/>
              </a:rPr>
              <a:t>.1  8259A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+mj-ea"/>
              </a:rPr>
              <a:t>的引脚信号和内部结构</a:t>
            </a:r>
            <a:endParaRPr lang="zh-CN" altLang="en-US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1450" y="1028700"/>
            <a:ext cx="8712200" cy="844550"/>
          </a:xfrm>
        </p:spPr>
        <p:txBody>
          <a:bodyPr/>
          <a:lstStyle/>
          <a:p>
            <a:pPr marL="174625" indent="-174625">
              <a:buClr>
                <a:srgbClr val="00FF00"/>
              </a:buClr>
              <a:buNone/>
            </a:pPr>
            <a:r>
              <a:rPr lang="zh-CN" altLang="en-US" sz="2400" dirty="0" smtClean="0"/>
              <a:t>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可接收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级中断，经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个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8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位寄存器判别后，优先级最高的中断请求信号从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NT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脚输出，送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CPU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的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NT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脚请求可屏蔽中断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8259的结构-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0500" y="1828800"/>
            <a:ext cx="5956300" cy="4769694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.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操作命令字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OCW</a:t>
            </a:r>
            <a:endParaRPr lang="zh-CN" altLang="en-US" dirty="0">
              <a:solidFill>
                <a:schemeClr val="tx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95400"/>
            <a:ext cx="8372475" cy="5175250"/>
          </a:xfrm>
        </p:spPr>
        <p:txBody>
          <a:bodyPr/>
          <a:lstStyle/>
          <a:p>
            <a:pPr marL="363855" indent="-363855" algn="just"/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工作期间，可写入操作命令，让它按需要方式工作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可写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个操作命令字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~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用来发非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方式结束中断的命令、优先级循环命令、中断查询命令，还可设置或撤销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循环命令、设置或撤销特殊屏蔽方式、读内部寄存器的状态，功能比较复杂，尤其是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/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在应用程序内部设置，没有规定写入顺序，但写入的端口地址有规定：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必须写入奇地址口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要求写入偶地址口。</a:t>
            </a:r>
            <a:endParaRPr lang="zh-CN" altLang="en-US" sz="26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73150"/>
            <a:ext cx="8372475" cy="1778000"/>
          </a:xfrm>
        </p:spPr>
        <p:txBody>
          <a:bodyPr/>
          <a:lstStyle/>
          <a:p>
            <a:pPr marL="363855" lvl="0" indent="-363855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OCW</a:t>
            </a:r>
            <a:r>
              <a:rPr lang="en-US" baseline="-25000" dirty="0" smtClean="0">
                <a:latin typeface="+mn-lt"/>
              </a:rPr>
              <a:t>1</a:t>
            </a:r>
            <a:endParaRPr lang="zh-CN" altLang="en-US" dirty="0" smtClean="0">
              <a:latin typeface="+mn-lt"/>
            </a:endParaRPr>
          </a:p>
          <a:p>
            <a:pPr marL="0" indent="0" algn="just">
              <a:buNone/>
            </a:pP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altLang="zh-CN" sz="26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也称</a:t>
            </a:r>
            <a:r>
              <a:rPr lang="zh-CN" altLang="en-US" sz="2600" dirty="0" smtClean="0">
                <a:solidFill>
                  <a:srgbClr val="00FF00"/>
                </a:solidFill>
                <a:latin typeface="+mn-lt"/>
              </a:rPr>
              <a:t>中断屏蔽字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直接对中断屏蔽寄存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M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各位进行置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或清</a:t>
            </a:r>
            <a:r>
              <a:rPr lang="en-US" altLang="zh-CN" sz="26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当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M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位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相应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中断请求将被屏蔽，清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则允许中断。</a:t>
            </a:r>
            <a:endParaRPr lang="zh-CN" altLang="en-US" sz="26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82600" y="5295900"/>
            <a:ext cx="80899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66FF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屏蔽某个</a:t>
            </a:r>
            <a:r>
              <a:rPr lang="en-US" sz="2600" b="1" dirty="0" err="1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R</a:t>
            </a:r>
            <a:r>
              <a:rPr lang="en-US" sz="2600" b="1" baseline="-25000" dirty="0" err="1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</a:t>
            </a: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中断，并不影响其它脚上的中断请求。</a:t>
            </a:r>
            <a:endParaRPr lang="en-US" altLang="zh-CN" sz="2600" b="1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>
              <a:buClr>
                <a:srgbClr val="FF66FF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 允许随时读出</a:t>
            </a:r>
            <a:r>
              <a:rPr 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MR</a:t>
            </a: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的内容，供</a:t>
            </a:r>
            <a:r>
              <a:rPr 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CPU</a:t>
            </a:r>
            <a:r>
              <a:rPr lang="zh-CN" altLang="en-US" sz="26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分析。</a:t>
            </a:r>
            <a:endParaRPr lang="zh-CN" altLang="en-US" sz="2600" b="1" dirty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</p:txBody>
      </p:sp>
      <p:pic>
        <p:nvPicPr>
          <p:cNvPr id="7" name="图片 6" descr="t-8.18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3117850"/>
            <a:ext cx="6889750" cy="1813092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546100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7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某系统只允许键盘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(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)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中断，其余位均屏蔽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口地址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20H/2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试写入中断屏蔽字。如系统中要新增键盘中断，其余屏蔽位不变，如何设置屏蔽字。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>
                <a:latin typeface="+mj-lt"/>
              </a:rPr>
              <a:t>只允许键盘中断的程序段为：</a:t>
            </a:r>
            <a:endParaRPr lang="zh-CN" altLang="en-US" sz="2400" dirty="0" smtClean="0">
              <a:latin typeface="+mj-lt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11111101B      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D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=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没被屏蔽，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				            ;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其余均被屏蔽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 2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AL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>
                <a:latin typeface="+mj-lt"/>
              </a:rPr>
              <a:t>新增键盘中断的程序段为：</a:t>
            </a:r>
            <a:endParaRPr lang="zh-CN" altLang="en-US" sz="2400" dirty="0" smtClean="0">
              <a:latin typeface="+mj-lt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IN    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21H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	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；用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IN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指令读屏蔽字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ND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11111101B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；仅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D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清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其余位不变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 21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AL      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；写入修改后的屏蔽字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marL="363855" indent="-363855" algn="just">
              <a:spcBef>
                <a:spcPts val="600"/>
              </a:spcBef>
              <a:buClr>
                <a:srgbClr val="FF66FF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由于可对屏蔽寄存器进行读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/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写，因此可用程序测试屏蔽寄存器是否有问题。</a:t>
            </a:r>
            <a:endParaRPr lang="en-US" altLang="zh-CN" sz="24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spcBef>
                <a:spcPts val="0"/>
              </a:spcBef>
              <a:buClr>
                <a:srgbClr val="FF66FF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下面介绍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PC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机的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ROM  BIOS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中的一段程序。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>
              <a:spcBef>
                <a:spcPts val="0"/>
              </a:spcBef>
              <a:buNone/>
            </a:pPr>
            <a:endParaRPr lang="zh-CN" altLang="en-US" sz="24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39800"/>
            <a:ext cx="8372475" cy="574040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8 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对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中断屏蔽寄存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M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写入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然后读出看是否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若是则正确，否则转出错处理。再写入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作类似检查。程序如下：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+mn-lt"/>
              </a:rPr>
              <a:t>	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CLI</a:t>
            </a:r>
            <a:endParaRPr lang="zh-CN" altLang="en-US" sz="22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MOV  	AL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     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2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各位清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UT   	21H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</a:t>
            </a:r>
            <a:endParaRPr lang="zh-CN" altLang="en-US" sz="22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IN     	AL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21H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AL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←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不影响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FLAGS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R    	AL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AL 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=0?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JNZ    	D6        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非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转出错处理程序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MOV  	AL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FFH    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是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，再将全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写入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寄存器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OUT   	21H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写入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200" baseline="-250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IN    	AL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21H       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读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ADD   	AL</a:t>
            </a:r>
            <a:r>
              <a:rPr lang="zh-CN" alt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1     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IMR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各位置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？全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1+1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应为</a:t>
            </a:r>
            <a:r>
              <a:rPr 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00H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JNZ   	D6              	</a:t>
            </a:r>
            <a:r>
              <a:rPr lang="zh-CN" altLang="en-US" sz="2200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非，转</a:t>
            </a:r>
            <a:r>
              <a:rPr lang="zh-CN" altLang="en-US" sz="2200" cap="small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出错处理程序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200" cap="small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		</a:t>
            </a:r>
            <a:r>
              <a:rPr lang="zh-CN" altLang="en-US" sz="2200" cap="small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┆</a:t>
            </a:r>
            <a:r>
              <a:rPr lang="en-US" sz="2200" cap="small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                 </a:t>
            </a:r>
            <a:endParaRPr lang="en-US" sz="2200" cap="small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D6:</a:t>
            </a:r>
            <a:r>
              <a:rPr lang="en-US" sz="2200" cap="small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                   	  	</a:t>
            </a:r>
            <a:r>
              <a:rPr lang="zh-CN" altLang="en-US" sz="2200" cap="small" dirty="0" smtClean="0">
                <a:solidFill>
                  <a:srgbClr val="FFFF99"/>
                </a:solidFill>
                <a:latin typeface="+mn-lt"/>
                <a:ea typeface="华文中宋" panose="02010600040101010101" pitchFamily="2" charset="-122"/>
              </a:rPr>
              <a:t>；出错处理程序</a:t>
            </a:r>
            <a:endParaRPr lang="zh-CN" altLang="en-US" sz="2200" dirty="0" smtClean="0">
              <a:solidFill>
                <a:srgbClr val="FFFF99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endParaRPr lang="zh-CN" altLang="en-US" sz="24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206500"/>
            <a:ext cx="8372475" cy="1092200"/>
          </a:xfrm>
        </p:spPr>
        <p:txBody>
          <a:bodyPr/>
          <a:lstStyle/>
          <a:p>
            <a:pPr marL="363855" indent="-363855">
              <a:buFont typeface="Wingdings" panose="05000000000000000000" pitchFamily="2" charset="2"/>
              <a:buChar char="l"/>
            </a:pPr>
            <a:r>
              <a:rPr lang="en-US" dirty="0" smtClean="0">
                <a:latin typeface="+mn-lt"/>
              </a:rPr>
              <a:t>OCW</a:t>
            </a:r>
            <a:r>
              <a:rPr lang="en-US" baseline="-25000" dirty="0" smtClean="0">
                <a:latin typeface="+mn-lt"/>
              </a:rPr>
              <a:t>2</a:t>
            </a:r>
            <a:endParaRPr lang="zh-CN" altLang="en-US" dirty="0" smtClean="0">
              <a:latin typeface="+mn-lt"/>
            </a:endParaRPr>
          </a:p>
          <a:p>
            <a:pPr algn="just">
              <a:buNone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 设置优先级循环方式和中断结束方式的命令字</a:t>
            </a:r>
            <a:endParaRPr lang="zh-CN" altLang="en-US" sz="26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19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2700" y="2495550"/>
            <a:ext cx="6538868" cy="3952875"/>
          </a:xfrm>
          <a:prstGeom prst="rect">
            <a:avLst/>
          </a:prstGeom>
        </p:spPr>
      </p:pic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250950"/>
            <a:ext cx="8372475" cy="5378450"/>
          </a:xfrm>
        </p:spPr>
        <p:txBody>
          <a:bodyPr/>
          <a:lstStyle/>
          <a:p>
            <a:pPr marL="363855" indent="-363855" algn="just"/>
            <a:r>
              <a:rPr lang="en-US" altLang="zh-CN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OCW</a:t>
            </a:r>
            <a:r>
              <a:rPr lang="en-US" altLang="zh-CN" sz="2600" baseline="-250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各位有单独的含义：</a:t>
            </a:r>
            <a:endParaRPr lang="en-US" sz="26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0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是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标志位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Rotate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 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R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优先级按循环方式设置，否则为非循环方式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L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pecific Level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 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L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中的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L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~L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有效，否则无效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End of Interrupt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） 结束中断命令。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EOI=1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，当前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ISR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寄存器相应位清</a:t>
            </a:r>
            <a:r>
              <a:rPr lang="en-US" altLang="zh-CN" sz="2600" dirty="0" smtClean="0">
                <a:solidFill>
                  <a:srgbClr val="FFFF00"/>
                </a:solidFill>
                <a:latin typeface="+mj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。当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ICW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中的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AEOI=0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，即非自动结束中断时，可用它来结束中断。</a:t>
            </a:r>
            <a:endParaRPr lang="zh-CN" altLang="en-US" sz="2600" dirty="0" smtClean="0">
              <a:solidFill>
                <a:srgbClr val="FFFF00"/>
              </a:solidFill>
              <a:latin typeface="+mj-lt"/>
            </a:endParaRPr>
          </a:p>
          <a:p>
            <a:pPr marL="363855" indent="-363855" algn="just">
              <a:buFont typeface="Wingdings" panose="05000000000000000000" pitchFamily="2" charset="2"/>
              <a:buChar char="l"/>
            </a:pP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L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~L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0 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在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SL=1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时，配合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R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、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SL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、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设置来确定一个中断优先级的编码，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L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~L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0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的编码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000~111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，分别与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0</a:t>
            </a:r>
            <a:r>
              <a:rPr lang="en-US" sz="2600" dirty="0" smtClean="0">
                <a:solidFill>
                  <a:srgbClr val="FFFF00"/>
                </a:solidFill>
                <a:latin typeface="+mj-lt"/>
              </a:rPr>
              <a:t>~IR</a:t>
            </a:r>
            <a:r>
              <a:rPr lang="en-US" sz="2600" baseline="-25000" dirty="0" smtClean="0">
                <a:solidFill>
                  <a:srgbClr val="FFFF00"/>
                </a:solidFill>
                <a:latin typeface="+mj-lt"/>
              </a:rPr>
              <a:t>7</a:t>
            </a:r>
            <a:r>
              <a:rPr lang="zh-CN" altLang="en-US" sz="2600" dirty="0" smtClean="0">
                <a:solidFill>
                  <a:srgbClr val="FFFF00"/>
                </a:solidFill>
                <a:latin typeface="+mj-lt"/>
              </a:rPr>
              <a:t>相对应。</a:t>
            </a:r>
            <a:endParaRPr lang="zh-CN" altLang="en-US" sz="2600" dirty="0" smtClean="0">
              <a:solidFill>
                <a:srgbClr val="FFFF00"/>
              </a:solidFill>
              <a:latin typeface="+mj-lt"/>
            </a:endParaRPr>
          </a:p>
          <a:p>
            <a:pPr marL="363855" indent="-363855"/>
            <a:endParaRPr lang="zh-CN" altLang="en-US" sz="2400" dirty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855" indent="-363855"/>
            <a:r>
              <a:rPr 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、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SL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、</a:t>
            </a:r>
            <a:r>
              <a:rPr 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组合设置，具有不同的意义：</a:t>
            </a:r>
            <a:endParaRPr lang="zh-CN" altLang="en-US" sz="26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00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命令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None/>
            </a:pPr>
            <a:r>
              <a:rPr lang="en-US" altLang="zh-CN" sz="2400" dirty="0" smtClean="0">
                <a:solidFill>
                  <a:srgbClr val="FFFF00"/>
                </a:solidFill>
              </a:rPr>
              <a:t>  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在中断服务程序结束时，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IRET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指令前，发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命令结束中断，将服务寄存器中刚服务过的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S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位清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，结束中断。设置命令的方法是将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00100000B=20H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输出到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的偶地址口中。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命令是最常用的中断结束命令。</a:t>
            </a:r>
            <a:endParaRPr lang="zh-CN" altLang="en-US" sz="2400" dirty="0" smtClean="0">
              <a:solidFill>
                <a:schemeClr val="tx1"/>
              </a:solidFill>
              <a:latin typeface="+mn-lt"/>
            </a:endParaRPr>
          </a:p>
          <a:p>
            <a:pPr marL="0" indent="0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9 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PC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机的中断服务程序中设置中断结束命令，使相应的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S 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n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清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。程序段如下：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20H  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的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命令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 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；发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命令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206500"/>
            <a:ext cx="8372475" cy="5283200"/>
          </a:xfrm>
        </p:spPr>
        <p:txBody>
          <a:bodyPr/>
          <a:lstStyle/>
          <a:p>
            <a:pPr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01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命令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None/>
            </a:pPr>
            <a:r>
              <a:rPr lang="en-US" altLang="zh-CN" sz="2400" dirty="0" smtClean="0"/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在中断服务程序结束时，发特殊结束中断命令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S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，到底结束哪一级中断由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~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指定，将相应的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S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清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。</a:t>
            </a:r>
            <a:endParaRPr lang="zh-CN" alt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10 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发特殊结束中断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命令，结束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级中断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1100101B 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的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SEOI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命令，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			 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L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~L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=101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 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       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将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S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5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清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结束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5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级中断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10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循环命令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None/>
            </a:pPr>
            <a:r>
              <a:rPr lang="en-US" altLang="zh-CN" sz="2400" dirty="0" smtClean="0"/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采用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方式结束中断，将刚服务过的优先级最高的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S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清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，同时将刚结束的中断请求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的优先级设为最低级，使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i+1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置为最高级，将优先级置为自动循环方式。</a:t>
            </a:r>
            <a:endParaRPr lang="zh-CN" altLang="en-US" sz="2400" dirty="0" smtClean="0">
              <a:solidFill>
                <a:schemeClr val="tx1"/>
              </a:solidFill>
              <a:latin typeface="+mn-lt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28700"/>
            <a:ext cx="8372475" cy="5308600"/>
          </a:xfrm>
        </p:spPr>
        <p:txBody>
          <a:bodyPr/>
          <a:lstStyle/>
          <a:p>
            <a:pPr>
              <a:spcBef>
                <a:spcPts val="300"/>
              </a:spcBef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10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设置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循环命令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300"/>
              </a:spcBef>
              <a:buNone/>
            </a:pPr>
            <a:r>
              <a:rPr lang="en-US" altLang="zh-CN" sz="2400" dirty="0" smtClean="0"/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使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采用自动结束中断方式结束中断，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CPU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响应中断时，在中断总线周期的第二个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</a:rPr>
              <a:t>         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脉冲结束时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将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ISR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寄存器的相应位清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，并使优先级置为自动循环方式。</a:t>
            </a:r>
            <a:endParaRPr lang="zh-CN" alt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spcBef>
                <a:spcPts val="300"/>
              </a:spcBef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10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发清除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A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循环方式命令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300"/>
              </a:spcBef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6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11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SEOI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循环命令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spcBef>
                <a:spcPts val="300"/>
              </a:spcBef>
              <a:buNone/>
            </a:pPr>
            <a:r>
              <a:rPr lang="en-US" altLang="zh-CN" sz="2400" dirty="0" smtClean="0"/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采用特殊结束中断方式结束中断，使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ISR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寄存器中由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~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指定的相应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S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位清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0,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并置优先级为自动循环方式。</a:t>
            </a:r>
            <a:endParaRPr lang="en-US" altLang="zh-CN" sz="2400" dirty="0" smtClean="0">
              <a:solidFill>
                <a:schemeClr val="tx1"/>
              </a:solidFill>
              <a:latin typeface="+mn-lt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11 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发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命令，结束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级中断，并置优先级为自动循环方式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300"/>
              </a:spcBef>
              <a:buNone/>
            </a:pPr>
            <a:r>
              <a:rPr lang="en-US" sz="2400" dirty="0" smtClean="0"/>
              <a:t>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11100010B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; OCW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的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EO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循环命令，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30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				  ; 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0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=010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30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  ; IS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=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结束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级中断，优先级</a:t>
            </a:r>
            <a:endParaRPr lang="en-US" altLang="zh-CN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300"/>
              </a:spcBef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				  ; IR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 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最低</a:t>
            </a:r>
            <a:r>
              <a:rPr lang="en-US" altLang="zh-CN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IR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为最高</a:t>
            </a:r>
            <a:endParaRPr lang="zh-CN" altLang="en-US" sz="2400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endParaRPr lang="zh-CN" altLang="en-US" sz="2400" dirty="0" smtClean="0"/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83150" y="17843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10363200" imgH="5181600" progId="Equation.DSMT4">
                  <p:embed/>
                </p:oleObj>
              </mc:Choice>
              <mc:Fallback>
                <p:oleObj name="Equation" r:id="rId1" imgW="103632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3150" y="1784350"/>
                        <a:ext cx="889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7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11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设置最低优先级循环命令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None/>
            </a:pPr>
            <a:r>
              <a:rPr lang="en-US" altLang="zh-CN" sz="2400" dirty="0" smtClean="0"/>
              <a:t>	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将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指定的中断请求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sz="2400" dirty="0" smtClean="0">
                <a:solidFill>
                  <a:schemeClr val="tx1"/>
                </a:solidFill>
                <a:latin typeface="+mn-lt"/>
              </a:rPr>
              <a:t>设置为最低优先级，其余按循环方式给出。</a:t>
            </a:r>
            <a:endParaRPr lang="zh-CN" altLang="en-US" sz="2400" dirty="0" smtClean="0">
              <a:solidFill>
                <a:schemeClr val="tx1"/>
              </a:solidFill>
              <a:latin typeface="+mn-lt"/>
            </a:endParaRPr>
          </a:p>
          <a:p>
            <a:pPr marL="0" indent="0" algn="just">
              <a:buNone/>
            </a:pPr>
            <a:r>
              <a:rPr lang="zh-CN" altLang="en-US" sz="3200" dirty="0" smtClean="0">
                <a:solidFill>
                  <a:srgbClr val="00FF00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00FF00"/>
                </a:solidFill>
                <a:latin typeface="+mn-lt"/>
              </a:rPr>
              <a:t>8.12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要求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命令，使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设为最低优先级，优先权按循环方式给出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pPr algn="just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  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11000011B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;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将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置为最低优先级，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				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   ;  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4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置为最高优先级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OUT  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</a:t>
            </a:r>
            <a:endParaRPr lang="zh-CN" altLang="en-US" sz="2400" dirty="0" smtClean="0">
              <a:solidFill>
                <a:srgbClr val="FFFF00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）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 R SL EOI=010  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无效命令字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273050"/>
            <a:ext cx="8229600" cy="882650"/>
          </a:xfrm>
        </p:spPr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内部结构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3721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1.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中断请求寄存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RR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  </a:t>
            </a:r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nterrupt Request Register)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外部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</a:rPr>
              <a:t>8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级中断请求信号从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</a:rPr>
              <a:t>7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~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脚上引入，有请求时相应位置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。</a:t>
            </a:r>
            <a:endParaRPr lang="en-US" altLang="zh-CN" sz="2600" dirty="0" smtClean="0">
              <a:solidFill>
                <a:schemeClr val="tx1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多个中断请求可同时进入。</a:t>
            </a:r>
            <a:endParaRPr lang="en-US" altLang="zh-CN" sz="2600" dirty="0" smtClean="0">
              <a:solidFill>
                <a:schemeClr val="tx1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例如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</a:rPr>
              <a:t>7</a:t>
            </a:r>
            <a:r>
              <a:rPr lang="zh-CN" altLang="en-US" sz="2600" baseline="-25000" dirty="0" smtClean="0">
                <a:solidFill>
                  <a:schemeClr val="tx1"/>
                </a:solidFill>
                <a:latin typeface="+mn-lt"/>
              </a:rPr>
              <a:t>、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</a:rPr>
              <a:t>5</a:t>
            </a:r>
            <a:r>
              <a:rPr lang="zh-CN" altLang="en-US" sz="2600" baseline="-25000" dirty="0" smtClean="0">
                <a:solidFill>
                  <a:schemeClr val="tx1"/>
                </a:solidFill>
                <a:latin typeface="+mn-lt"/>
              </a:rPr>
              <a:t>、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en-US" sz="2600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上有请求，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R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将置成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10100100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。中断响应时相应位清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。</a:t>
            </a:r>
            <a:endParaRPr lang="en-US" altLang="zh-CN" sz="2600" dirty="0" smtClean="0">
              <a:solidFill>
                <a:schemeClr val="tx1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中断请求信号可为高电平或上升沿触发，编程定义。</a:t>
            </a:r>
            <a:endParaRPr lang="zh-CN" altLang="en-US" sz="2600" dirty="0" smtClean="0">
              <a:solidFill>
                <a:schemeClr val="tx1"/>
              </a:solidFill>
              <a:latin typeface="+mn-lt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2.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中断屏蔽寄存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MR  (Interrupt Mask Register)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存放中断屏蔽信息，每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位与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个</a:t>
            </a:r>
            <a:r>
              <a:rPr lang="en-US" altLang="zh-CN" sz="2600" dirty="0" smtClean="0">
                <a:solidFill>
                  <a:schemeClr val="tx1"/>
                </a:solidFill>
                <a:latin typeface="+mn-lt"/>
              </a:rPr>
              <a:t>I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位对应，置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禁止对应中断请求进入系统。用来有选择地禁止某些设备请求中断。</a:t>
            </a:r>
            <a:endParaRPr lang="zh-CN" altLang="en-US" sz="26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1092200"/>
          </a:xfrm>
        </p:spPr>
        <p:txBody>
          <a:bodyPr/>
          <a:lstStyle/>
          <a:p>
            <a:pPr marL="363855" indent="-363855">
              <a:buNone/>
            </a:pPr>
            <a:r>
              <a:rPr lang="en-US" dirty="0" smtClean="0">
                <a:latin typeface="+mn-lt"/>
              </a:rPr>
              <a:t>3</a:t>
            </a:r>
            <a:r>
              <a:rPr lang="zh-CN" altLang="en-US" dirty="0" smtClean="0">
                <a:latin typeface="+mn-lt"/>
              </a:rPr>
              <a:t>）</a:t>
            </a:r>
            <a:r>
              <a:rPr lang="en-US" dirty="0" smtClean="0">
                <a:latin typeface="+mn-lt"/>
              </a:rPr>
              <a:t> OCW</a:t>
            </a:r>
            <a:r>
              <a:rPr lang="en-US" baseline="-25000" dirty="0" smtClean="0">
                <a:latin typeface="+mn-lt"/>
              </a:rPr>
              <a:t>3</a:t>
            </a:r>
            <a:endParaRPr lang="zh-CN" altLang="en-US" dirty="0" smtClean="0">
              <a:latin typeface="+mn-lt"/>
            </a:endParaRPr>
          </a:p>
          <a:p>
            <a:pPr>
              <a:buNone/>
            </a:pP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格式如图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.2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所示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endParaRPr lang="zh-CN" altLang="en-US" sz="2400" dirty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6" name="图片 5" descr="t-8.20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5950" y="2584450"/>
            <a:ext cx="8020279" cy="28448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27100" y="4629150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effectLst/>
                <a:latin typeface="+mn-lt"/>
                <a:ea typeface="黑体" panose="02010609060101010101" pitchFamily="2" charset="-122"/>
              </a:rPr>
              <a:t>图</a:t>
            </a:r>
            <a:r>
              <a:rPr 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effectLst/>
                <a:latin typeface="+mn-lt"/>
                <a:ea typeface="黑体" panose="02010609060101010101" pitchFamily="2" charset="-122"/>
              </a:rPr>
              <a:t>8.20</a:t>
            </a:r>
            <a:endParaRPr lang="zh-CN" altLang="en-US" dirty="0">
              <a:solidFill>
                <a:schemeClr val="bg2">
                  <a:lumMod val="85000"/>
                  <a:lumOff val="15000"/>
                </a:schemeClr>
              </a:solidFill>
              <a:effectLst/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5327650"/>
          </a:xfrm>
        </p:spPr>
        <p:txBody>
          <a:bodyPr/>
          <a:lstStyle/>
          <a:p>
            <a:pPr marL="363855" indent="-363855"/>
            <a:r>
              <a:rPr lang="en-US" altLang="zh-CN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OCW3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命令字含义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:</a:t>
            </a:r>
            <a:endParaRPr lang="en-US" altLang="zh-CN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l"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4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位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=0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是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altLang="zh-CN" sz="24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的标志位，区别于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CW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。它们都被写入偶地址中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>
              <a:buFont typeface="Wingdings" panose="05000000000000000000" pitchFamily="2" charset="2"/>
              <a:buChar char="l"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6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=1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设置特殊屏蔽方式，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6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rgbClr val="FFFF00"/>
                </a:solidFill>
                <a:latin typeface="+mn-lt"/>
              </a:rPr>
              <a:t>5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=1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时撤销该方式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l"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P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位是中断查询（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Pol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）位，若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P=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向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529A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发中断查询命令，紧接着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N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指令读取中断查询字。中断查询字格式见图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8.12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。最高位为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有中断请求，否则无请求，最低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位指出优先级最高的中断请求的编码。</a:t>
            </a:r>
            <a:endParaRPr lang="en-US" altLang="zh-CN" sz="24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l"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R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位为读寄存器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, 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RR=1, 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允许读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R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或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S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寄存器的内容。进一步查看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RIS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：若</a:t>
            </a:r>
            <a:r>
              <a:rPr lang="en-US" altLang="zh-CN" sz="2400" dirty="0" smtClean="0">
                <a:solidFill>
                  <a:srgbClr val="FFFF00"/>
                </a:solidFill>
                <a:latin typeface="+mn-lt"/>
              </a:rPr>
              <a:t>RIS=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下次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N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指令读取的是中断请求寄存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R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内容；若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RIS=1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，则读取中断服务寄存器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ISR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内容。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RR=0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为无效命令。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buFont typeface="Wingdings" panose="05000000000000000000" pitchFamily="2" charset="2"/>
              <a:buChar char="l"/>
            </a:pPr>
            <a:endParaRPr lang="zh-CN" altLang="en-US" sz="24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3536950"/>
          </a:xfrm>
        </p:spPr>
        <p:txBody>
          <a:bodyPr/>
          <a:lstStyle/>
          <a:p>
            <a:pPr marL="363855" indent="-363855"/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CPU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发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命令后，若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P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或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RR=1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则可从偶地址口读取中断查询字或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、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S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寄存器的内容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但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P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的优先级最高，首先读到的是中断查询字，所以要读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R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或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S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寄存器时，应使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P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位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=0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。</a:t>
            </a:r>
            <a:endParaRPr lang="en-US" altLang="zh-CN" sz="2600" dirty="0" smtClean="0">
              <a:solidFill>
                <a:srgbClr val="FFFF00"/>
              </a:solidFill>
              <a:latin typeface="+mn-lt"/>
            </a:endParaRPr>
          </a:p>
          <a:p>
            <a:pPr marL="363855" indent="-363855"/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另外，读中断屏蔽寄存器</a:t>
            </a:r>
            <a:r>
              <a:rPr lang="en-US" sz="2600" dirty="0" smtClean="0">
                <a:solidFill>
                  <a:srgbClr val="FFFF00"/>
                </a:solidFill>
                <a:latin typeface="+mn-lt"/>
              </a:rPr>
              <a:t>IMR</a:t>
            </a:r>
            <a:r>
              <a:rPr lang="zh-CN" altLang="en-US" sz="2600" dirty="0" smtClean="0">
                <a:solidFill>
                  <a:srgbClr val="FFFF00"/>
                </a:solidFill>
                <a:latin typeface="+mn-lt"/>
              </a:rPr>
              <a:t>，是从奇地址口读出，任何时候都可以读取，不会与此命令混淆。</a:t>
            </a:r>
            <a:endParaRPr lang="zh-CN" altLang="en-US" sz="2600" dirty="0" smtClean="0">
              <a:solidFill>
                <a:srgbClr val="FFFF00"/>
              </a:solidFill>
              <a:latin typeface="+mn-lt"/>
            </a:endParaRPr>
          </a:p>
          <a:p>
            <a:endParaRPr lang="zh-CN" altLang="en-US" sz="26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>
              <a:solidFill>
                <a:srgbClr val="66FF33"/>
              </a:solidFill>
              <a:latin typeface="+mj-ea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53276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200" dirty="0" smtClean="0">
                <a:solidFill>
                  <a:srgbClr val="66FF33"/>
                </a:solidFill>
                <a:latin typeface="+mn-lt"/>
              </a:rPr>
              <a:t>例</a:t>
            </a:r>
            <a:r>
              <a:rPr lang="en-US" sz="3200" dirty="0" smtClean="0">
                <a:solidFill>
                  <a:srgbClr val="66FF33"/>
                </a:solidFill>
                <a:latin typeface="+mn-lt"/>
              </a:rPr>
              <a:t>8.13 </a:t>
            </a:r>
            <a:r>
              <a:rPr lang="zh-CN" altLang="en-US" sz="32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zh-CN" altLang="en-US" sz="2600" dirty="0" smtClean="0">
                <a:solidFill>
                  <a:srgbClr val="FFFF00"/>
                </a:solidFill>
              </a:rPr>
              <a:t>编写读取中断屏蔽字、中断查询字及中断服务寄存器的程序段。</a:t>
            </a:r>
            <a:endParaRPr lang="zh-CN" altLang="en-US" sz="2600" dirty="0" smtClean="0">
              <a:solidFill>
                <a:srgbClr val="FFFF00"/>
              </a:solidFill>
            </a:endParaRPr>
          </a:p>
          <a:p>
            <a:pPr algn="just">
              <a:buNone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读取中断屏蔽字的程序段：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 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IN     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21H   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从奇地址口读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MR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获得中断屏蔽字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sz="2400" dirty="0" smtClean="0">
                <a:solidFill>
                  <a:srgbClr val="FFFF00"/>
                </a:solidFill>
                <a:latin typeface="+mn-lt"/>
              </a:rPr>
              <a:t>读取中断查询字的程序段：</a:t>
            </a:r>
            <a:endParaRPr lang="zh-CN" altLang="en-US" sz="2400" dirty="0" smtClean="0">
              <a:solidFill>
                <a:srgbClr val="FFFF00"/>
              </a:solidFill>
              <a:latin typeface="+mn-lt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  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0001100B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P=1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 	OUT    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写入偶地址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	IN       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20H    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AL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←中断查询字。若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AL=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10000110B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表示有中断请求，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                                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且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R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6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上的优先级最高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操作命令字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372475" cy="2959100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读取中断服务寄存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器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</a:rPr>
              <a:t>ISR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</a:rPr>
              <a:t>的程序</a:t>
            </a:r>
            <a:r>
              <a:rPr lang="zh-CN" altLang="en-US" dirty="0" smtClean="0">
                <a:solidFill>
                  <a:srgbClr val="FFFF00"/>
                </a:solidFill>
              </a:rPr>
              <a:t>段：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	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MOV	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00001011B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RR-RIS=1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，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	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下次读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SR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	OUT 	20H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AL    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OCW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写入偶地址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     	IN   	AL</a:t>
            </a:r>
            <a:r>
              <a:rPr lang="zh-CN" alt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ea typeface="华文中宋" panose="02010600040101010101" pitchFamily="2" charset="-122"/>
              </a:rPr>
              <a:t>20H    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；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AL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←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ISR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华文中宋" panose="02010600040101010101" pitchFamily="2" charset="-122"/>
              </a:rPr>
              <a:t>内容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endParaRPr lang="zh-CN" altLang="en-US" sz="2400" dirty="0">
              <a:solidFill>
                <a:schemeClr val="tx1">
                  <a:lumMod val="9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内部结构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117600"/>
            <a:ext cx="8312150" cy="457835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3.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中断服务寄存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SR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（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Interrupt Service Register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）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保存正处理的中断请求。任一中断被响应而执行其服务程序时，相应位置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，直到处理结束。</a:t>
            </a:r>
            <a:endParaRPr lang="en-US" altLang="zh-CN" sz="2600" dirty="0" smtClean="0">
              <a:solidFill>
                <a:schemeClr val="tx1"/>
              </a:solidFill>
              <a:latin typeface="+mn-lt"/>
            </a:endParaRPr>
          </a:p>
          <a:p>
            <a:pPr marL="363855" indent="-363855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多重中断情况下，会有多个位置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。</a:t>
            </a:r>
            <a:endParaRPr lang="zh-CN" altLang="en-US" sz="2600" dirty="0" smtClean="0">
              <a:solidFill>
                <a:schemeClr val="tx1"/>
              </a:solidFill>
              <a:latin typeface="+mn-lt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4.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优先级判决器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PR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（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Priority </a:t>
            </a:r>
            <a:r>
              <a:rPr lang="en-US" sz="2800" dirty="0" err="1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Resolver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）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判别请求寄存器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R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里中断的优先级，把优先级最高的中断请求选进服务寄存器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IS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中去。</a:t>
            </a:r>
            <a:endParaRPr lang="en-US" altLang="zh-CN" sz="2600" dirty="0" smtClean="0">
              <a:solidFill>
                <a:schemeClr val="tx1"/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多重中断出现时，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PR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判定新出现的中断能否去打断正在处理的中断，优先服务更高的中断级别。</a:t>
            </a:r>
            <a:endParaRPr lang="zh-CN" altLang="en-US" sz="2600" dirty="0" smtClean="0">
              <a:solidFill>
                <a:schemeClr val="tx1"/>
              </a:solidFill>
              <a:latin typeface="+mn-lt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内部结构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186737" cy="48895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5.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控制电路</a:t>
            </a:r>
            <a:endParaRPr lang="zh-CN" altLang="en-US" sz="2800" dirty="0" smtClean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包含一组初始化命令字寄存器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CW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1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ICW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4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和一组操作命令字寄存器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OCW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1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OCW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3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，管理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全部工作。</a:t>
            </a:r>
            <a:endParaRPr lang="en-US" altLang="zh-CN" sz="26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3855" indent="-36385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根据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RR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设置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判定，发控制信号。</a:t>
            </a:r>
            <a:endParaRPr lang="en-US" altLang="zh-CN" sz="26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363855" indent="-363855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从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脚向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PU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发中断请求信号，接收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PU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或总线控制器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8288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送来的中断响应信号          ；</a:t>
            </a:r>
            <a:endParaRPr lang="en-US" altLang="zh-CN" sz="26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363855" indent="-363855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中断响应时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SR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相应位置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，并发送中断类型号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，经数据总线缓冲器送到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7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~D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；</a:t>
            </a:r>
            <a:endParaRPr lang="en-US" altLang="zh-CN" sz="26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363855" indent="-363855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中断服务程序结束时，按编程规定方式结束中断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49850" y="3784600"/>
          <a:ext cx="800100" cy="47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0363200" imgH="5181600" progId="Equation.DSMT4">
                  <p:embed/>
                </p:oleObj>
              </mc:Choice>
              <mc:Fallback>
                <p:oleObj name="Equation" r:id="rId1" imgW="10363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9850" y="3784600"/>
                        <a:ext cx="800100" cy="4706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内部结构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17600"/>
            <a:ext cx="8372475" cy="526415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6.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数据总线缓冲器</a:t>
            </a:r>
            <a:endParaRPr lang="zh-CN" altLang="en-US" sz="2800" dirty="0" smtClean="0">
              <a:solidFill>
                <a:srgbClr val="FFFF00"/>
              </a:solidFill>
              <a:effectLst/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是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CPU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接口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CPU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经它向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写控制字，接收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送出的中断类型号，还可从中读出状态字（中断请求、屏蔽、服务寄存器的状态）和中断查询字</a:t>
            </a:r>
            <a:r>
              <a:rPr lang="zh-CN" altLang="en-US" sz="2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。</a:t>
            </a:r>
            <a:endParaRPr lang="zh-CN" altLang="en-US" sz="20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algn="just">
              <a:buNone/>
            </a:pPr>
            <a:r>
              <a:rPr 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7.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读</a:t>
            </a:r>
            <a:r>
              <a:rPr 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/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写控制电路</a:t>
            </a:r>
            <a:endParaRPr lang="zh-CN" altLang="en-US" sz="2800" dirty="0" smtClean="0">
              <a:solidFill>
                <a:srgbClr val="FFFF00"/>
              </a:solidFill>
              <a:effectLst/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接收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CPU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    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、    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、地址、片选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。一片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259A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只占两个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/O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地址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XT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机中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接地址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，口地址为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0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、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21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。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8086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连时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脚接地址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的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/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选偶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/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奇地址口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执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OUT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指令时，     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信号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配合，将控制字写入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CW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OCW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寄存器；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执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IN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指令时，      信号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A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配合，将内部寄存器的内容经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D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7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~D</a:t>
            </a:r>
            <a:r>
              <a:rPr lang="en-US" sz="2400" baseline="-250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送给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CPU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49500" y="338455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3384550"/>
                        <a:ext cx="533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60700" y="338455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3384550"/>
                        <a:ext cx="635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71850" y="471805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1850" y="4718050"/>
                        <a:ext cx="635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105150" y="556260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620000" imgH="5181600" progId="Equation.DSMT4">
                  <p:embed/>
                </p:oleObj>
              </mc:Choice>
              <mc:Fallback>
                <p:oleObj name="Equation" r:id="rId7" imgW="76200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5150" y="5562600"/>
                        <a:ext cx="635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chemeClr val="tx1">
                    <a:lumMod val="95000"/>
                  </a:schemeClr>
                </a:solidFill>
              </a:rPr>
              <a:t>内部结构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206500"/>
            <a:ext cx="8186737" cy="50673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8.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级联缓冲器</a:t>
            </a:r>
            <a:r>
              <a:rPr 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/</a:t>
            </a:r>
            <a:r>
              <a:rPr lang="zh-CN" altLang="en-US" sz="2800" dirty="0" smtClean="0">
                <a:solidFill>
                  <a:srgbClr val="FFFF00"/>
                </a:solidFill>
                <a:effectLst/>
                <a:latin typeface="+mn-lt"/>
                <a:ea typeface="黑体" panose="02010609060101010101" pitchFamily="2" charset="-122"/>
              </a:rPr>
              <a:t>比较器</a:t>
            </a:r>
            <a:endParaRPr lang="zh-CN" altLang="en-US" sz="2800" dirty="0" smtClean="0">
              <a:solidFill>
                <a:srgbClr val="FFFF00"/>
              </a:solidFill>
              <a:effectLst/>
              <a:latin typeface="+mn-lt"/>
              <a:ea typeface="黑体" panose="02010609060101010101" pitchFamily="2" charset="-122"/>
            </a:endParaRPr>
          </a:p>
          <a:p>
            <a:pPr marL="363855" indent="-363855" algn="just"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一片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最多引入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8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级中断，超过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8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级要用多片</a:t>
            </a:r>
            <a:r>
              <a:rPr lang="en-US" sz="2600" dirty="0" smtClean="0">
                <a:solidFill>
                  <a:schemeClr val="tx1"/>
                </a:solidFill>
                <a:latin typeface="+mn-lt"/>
              </a:rPr>
              <a:t>8259A</a:t>
            </a:r>
            <a:r>
              <a:rPr lang="zh-CN" altLang="en-US" sz="2600" dirty="0" smtClean="0">
                <a:solidFill>
                  <a:schemeClr val="tx1"/>
                </a:solidFill>
                <a:latin typeface="+mn-lt"/>
              </a:rPr>
              <a:t>构成主从关系，级联使用。</a:t>
            </a:r>
            <a:endParaRPr lang="en-US" altLang="zh-CN" sz="2600" dirty="0" smtClean="0">
              <a:solidFill>
                <a:schemeClr val="tx1"/>
              </a:solidFill>
              <a:latin typeface="+mn-lt"/>
            </a:endParaRPr>
          </a:p>
          <a:p>
            <a:pPr marL="363855" indent="-363855" algn="just">
              <a:buFont typeface="Wingdings 2" panose="05020102010507070707" pitchFamily="18" charset="2"/>
              <a:buChar char=""/>
            </a:pP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从片输出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INT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接主片</a:t>
            </a:r>
            <a:r>
              <a:rPr lang="en-US" sz="2600" dirty="0" err="1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IR</a:t>
            </a:r>
            <a:r>
              <a:rPr lang="en-US" sz="2600" baseline="-25000" dirty="0" err="1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i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。</a:t>
            </a:r>
            <a:endParaRPr lang="en-US" altLang="zh-CN" sz="2600" dirty="0" smtClean="0">
              <a:solidFill>
                <a:srgbClr val="66CCFF"/>
              </a:solidFill>
              <a:latin typeface="+mn-lt"/>
              <a:ea typeface="仿宋_GB2312" pitchFamily="49" charset="-122"/>
            </a:endParaRPr>
          </a:p>
          <a:p>
            <a:pPr marL="363855" indent="-363855" algn="just">
              <a:buFont typeface="Wingdings 2" panose="05020102010507070707" pitchFamily="18" charset="2"/>
              <a:buChar char=""/>
            </a:pP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主从片的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3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条级联信号线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CAS</a:t>
            </a:r>
            <a:r>
              <a:rPr lang="en-US" sz="2600" baseline="-250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2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~CAS</a:t>
            </a:r>
            <a:r>
              <a:rPr lang="en-US" sz="2600" baseline="-250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0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并接。</a:t>
            </a:r>
            <a:endParaRPr lang="en-US" altLang="zh-CN" sz="2600" dirty="0" smtClean="0">
              <a:solidFill>
                <a:srgbClr val="66CCFF"/>
              </a:solidFill>
              <a:latin typeface="+mn-lt"/>
              <a:ea typeface="仿宋_GB2312" pitchFamily="49" charset="-122"/>
            </a:endParaRPr>
          </a:p>
          <a:p>
            <a:pPr marL="363855" indent="-363855" algn="just">
              <a:buFont typeface="Wingdings 2" panose="05020102010507070707" pitchFamily="18" charset="2"/>
              <a:buChar char=""/>
            </a:pP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单片时，从设备编程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/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允许缓冲线            接高电平；多片时，主片           </a:t>
            </a:r>
            <a:r>
              <a:rPr lang="en-US" altLang="zh-CN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  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接高电平，从片的接低电平。</a:t>
            </a:r>
            <a:endParaRPr lang="zh-CN" altLang="en-US" sz="2600" dirty="0" smtClean="0">
              <a:solidFill>
                <a:srgbClr val="66CCFF"/>
              </a:solidFill>
              <a:latin typeface="+mn-lt"/>
              <a:ea typeface="仿宋_GB2312" pitchFamily="49" charset="-122"/>
            </a:endParaRPr>
          </a:p>
          <a:p>
            <a:pPr marL="363855" indent="-363855" algn="just">
              <a:buFont typeface="Wingdings 2" panose="05020102010507070707" pitchFamily="18" charset="2"/>
              <a:buChar char=""/>
            </a:pP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多片时，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8259A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必须经驱动器与数据总线相连，工作于缓冲方式；少量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8259A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系统中，</a:t>
            </a:r>
            <a:r>
              <a:rPr 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8259A</a:t>
            </a:r>
            <a:r>
              <a:rPr lang="zh-CN" altLang="en-US" sz="2600" dirty="0" smtClean="0">
                <a:solidFill>
                  <a:srgbClr val="66CCFF"/>
                </a:solidFill>
                <a:latin typeface="+mn-lt"/>
                <a:ea typeface="仿宋_GB2312" pitchFamily="49" charset="-122"/>
              </a:rPr>
              <a:t>可直接与数据总线相连，工作于非缓冲方式。</a:t>
            </a:r>
            <a:endParaRPr lang="zh-CN" altLang="en-US" sz="2600" dirty="0" smtClean="0">
              <a:solidFill>
                <a:srgbClr val="66CCFF"/>
              </a:solidFill>
              <a:latin typeface="+mn-lt"/>
              <a:ea typeface="仿宋_GB2312" pitchFamily="49" charset="-122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83250" y="3651250"/>
          <a:ext cx="1066800" cy="46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11887200" imgH="5181600" progId="Equation.DSMT4">
                  <p:embed/>
                </p:oleObj>
              </mc:Choice>
              <mc:Fallback>
                <p:oleObj name="Equation" r:id="rId1" imgW="118872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83250" y="3651250"/>
                        <a:ext cx="1066800" cy="4650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838450" y="4095750"/>
          <a:ext cx="1066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887200" imgH="5181600" progId="Equation.DSMT4">
                  <p:embed/>
                </p:oleObj>
              </mc:Choice>
              <mc:Fallback>
                <p:oleObj name="Equation" r:id="rId3" imgW="118872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450" y="4095750"/>
                        <a:ext cx="1066800" cy="465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1873250"/>
            <a:ext cx="8229600" cy="674688"/>
          </a:xfrm>
        </p:spPr>
        <p:txBody>
          <a:bodyPr/>
          <a:lstStyle/>
          <a:p>
            <a:r>
              <a:rPr lang="en-US" sz="5400" spc="-150" dirty="0" smtClean="0">
                <a:solidFill>
                  <a:srgbClr val="FFFF00"/>
                </a:solidFill>
                <a:latin typeface="+mn-lt"/>
                <a:ea typeface="+mn-ea"/>
                <a:cs typeface="Times New Roman" panose="02020603050405020304"/>
              </a:rPr>
              <a:t>§8</a:t>
            </a:r>
            <a:r>
              <a:rPr lang="en-US" sz="5400" spc="-150" dirty="0" smtClean="0">
                <a:solidFill>
                  <a:srgbClr val="FFFF00"/>
                </a:solidFill>
                <a:latin typeface="+mn-lt"/>
                <a:ea typeface="+mn-ea"/>
              </a:rPr>
              <a:t>.2   </a:t>
            </a:r>
            <a:r>
              <a:rPr lang="en-US" sz="5400" spc="300" dirty="0" smtClean="0">
                <a:solidFill>
                  <a:srgbClr val="FFFF00"/>
                </a:solidFill>
                <a:latin typeface="+mn-lt"/>
                <a:ea typeface="+mn-ea"/>
              </a:rPr>
              <a:t>8259A</a:t>
            </a:r>
            <a:r>
              <a:rPr lang="zh-CN" altLang="en-US" sz="5400" spc="300" dirty="0" smtClean="0">
                <a:solidFill>
                  <a:srgbClr val="FFFF00"/>
                </a:solidFill>
                <a:latin typeface="+mn-lt"/>
                <a:ea typeface="+mn-ea"/>
              </a:rPr>
              <a:t>的工作原理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704850" y="3251200"/>
            <a:ext cx="823912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8.2.1  8259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的引脚信号和内部结构</a:t>
            </a:r>
            <a:endParaRPr lang="en-US" altLang="zh-CN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j-ea"/>
            </a:endParaRPr>
          </a:p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+mn-lt"/>
                <a:ea typeface="+mj-ea"/>
              </a:rPr>
              <a:t>8.2.2  8259A</a:t>
            </a:r>
            <a:r>
              <a:rPr lang="zh-CN" altLang="en-US" sz="4000" b="1" dirty="0" smtClean="0">
                <a:solidFill>
                  <a:srgbClr val="FF0000"/>
                </a:solidFill>
                <a:latin typeface="+mn-lt"/>
                <a:ea typeface="+mj-ea"/>
              </a:rPr>
              <a:t>的工作方式</a:t>
            </a:r>
            <a:endParaRPr lang="en-US" altLang="zh-CN" sz="4000" b="1" dirty="0" smtClean="0">
              <a:solidFill>
                <a:srgbClr val="FF0000"/>
              </a:solidFill>
              <a:latin typeface="+mn-lt"/>
              <a:ea typeface="+mj-ea"/>
            </a:endParaRPr>
          </a:p>
          <a:p>
            <a:pPr>
              <a:spcBef>
                <a:spcPts val="1200"/>
              </a:spcBef>
              <a:buNone/>
            </a:pPr>
            <a:r>
              <a:rPr 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8.2.3  8259A</a:t>
            </a:r>
            <a:r>
              <a:rPr lang="zh-CN" altLang="en-US" sz="40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j-ea"/>
              </a:rPr>
              <a:t>的命令字及编程</a:t>
            </a:r>
            <a:endParaRPr lang="en-US" sz="4000" b="1" dirty="0" smtClean="0">
              <a:solidFill>
                <a:schemeClr val="tx1">
                  <a:lumMod val="95000"/>
                </a:schemeClr>
              </a:solidFill>
              <a:latin typeface="+mn-lt"/>
              <a:ea typeface="+mj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9002</Words>
  <Application>WPS 演示</Application>
  <PresentationFormat>全屏显示(4:3)</PresentationFormat>
  <Paragraphs>402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44</vt:i4>
      </vt:variant>
    </vt:vector>
  </HeadingPairs>
  <TitlesOfParts>
    <vt:vector size="76" baseType="lpstr">
      <vt:lpstr>Arial</vt:lpstr>
      <vt:lpstr>宋体</vt:lpstr>
      <vt:lpstr>Wingdings</vt:lpstr>
      <vt:lpstr>Times New Roman</vt:lpstr>
      <vt:lpstr>隶书</vt:lpstr>
      <vt:lpstr>华文隶书</vt:lpstr>
      <vt:lpstr>黑体</vt:lpstr>
      <vt:lpstr>楷体_GB2312</vt:lpstr>
      <vt:lpstr>华文琥珀</vt:lpstr>
      <vt:lpstr>方正姚体</vt:lpstr>
      <vt:lpstr>Times New Roman</vt:lpstr>
      <vt:lpstr>Wingdings 2</vt:lpstr>
      <vt:lpstr>仿宋_GB2312</vt:lpstr>
      <vt:lpstr>华文中宋</vt:lpstr>
      <vt:lpstr>Symbol</vt:lpstr>
      <vt:lpstr>微软雅黑</vt:lpstr>
      <vt:lpstr>Arial Unicode MS</vt:lpstr>
      <vt:lpstr>新宋体</vt:lpstr>
      <vt:lpstr>hakuyoxingshu7000</vt:lpstr>
      <vt:lpstr>Wingdings 3</vt:lpstr>
      <vt:lpstr>Wingdings 3</vt:lpstr>
      <vt:lpstr>仿宋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8.2   8259A的工作原理</vt:lpstr>
      <vt:lpstr>8.2.1  8259A的引脚信号和内部结构</vt:lpstr>
      <vt:lpstr>内部结构</vt:lpstr>
      <vt:lpstr>内部结构</vt:lpstr>
      <vt:lpstr>内部结构</vt:lpstr>
      <vt:lpstr>内部结构</vt:lpstr>
      <vt:lpstr>内部结构</vt:lpstr>
      <vt:lpstr>§8.2   8259A的工作原理</vt:lpstr>
      <vt:lpstr>8.2.2  8259A的工作方式</vt:lpstr>
      <vt:lpstr>1.设置优先级方式</vt:lpstr>
      <vt:lpstr>1.设置优先级方式</vt:lpstr>
      <vt:lpstr>1.设置优先级方式</vt:lpstr>
      <vt:lpstr>2.中断屏蔽方式</vt:lpstr>
      <vt:lpstr>3.结束中断方式</vt:lpstr>
      <vt:lpstr>3.结束中断方式</vt:lpstr>
      <vt:lpstr>4.中断查询方式-POLL</vt:lpstr>
      <vt:lpstr>§8.2   8259A的工作原理</vt:lpstr>
      <vt:lpstr>8.2.3  8259A的命令字及编程</vt:lpstr>
      <vt:lpstr>PowerPoint 演示文稿</vt:lpstr>
      <vt:lpstr>初始化命令字</vt:lpstr>
      <vt:lpstr>初始化命令字</vt:lpstr>
      <vt:lpstr>初始化命令字</vt:lpstr>
      <vt:lpstr>初始化命令字</vt:lpstr>
      <vt:lpstr>初始化命令字</vt:lpstr>
      <vt:lpstr>初始化命令字</vt:lpstr>
      <vt:lpstr>初始化命令字</vt:lpstr>
      <vt:lpstr>初始化命令字</vt:lpstr>
      <vt:lpstr>初始化命令字</vt:lpstr>
      <vt:lpstr>2. 操作命令字OCW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  <vt:lpstr>操作命令字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461</cp:revision>
  <dcterms:created xsi:type="dcterms:W3CDTF">2003-06-02T09:23:00Z</dcterms:created>
  <dcterms:modified xsi:type="dcterms:W3CDTF">2018-11-04T23:5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